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4424"/>
        <w:gridCol w:w="4733"/>
        <w:gridCol w:w="653"/>
      </w:tblGrid>
      <w:tr w:rsidR="001336ED" w:rsidRPr="001336ED" w14:paraId="3797F2AF" w14:textId="77777777" w:rsidTr="00B92C7E">
        <w:trPr>
          <w:trHeight w:val="407"/>
        </w:trPr>
        <w:tc>
          <w:tcPr>
            <w:tcW w:w="10530" w:type="dxa"/>
            <w:gridSpan w:val="4"/>
          </w:tcPr>
          <w:p w14:paraId="3797F2AE" w14:textId="1EE1C45A" w:rsidR="00D43240" w:rsidRPr="001336ED" w:rsidRDefault="0094008B" w:rsidP="008155C6">
            <w:pPr>
              <w:spacing w:after="0" w:line="240" w:lineRule="auto"/>
              <w:ind w:left="-90"/>
              <w:rPr>
                <w:rFonts w:ascii="Times New Roman" w:hAnsi="Times New Roman"/>
                <w:b/>
                <w:sz w:val="32"/>
                <w:szCs w:val="32"/>
              </w:rPr>
            </w:pPr>
            <w:r w:rsidRPr="001336ED">
              <w:rPr>
                <w:rFonts w:ascii="Times New Roman" w:hAnsi="Times New Roman"/>
                <w:b/>
                <w:noProof/>
                <w:sz w:val="32"/>
                <w:szCs w:val="32"/>
              </w:rPr>
              <w:drawing>
                <wp:inline distT="0" distB="0" distL="0" distR="0" wp14:anchorId="3797F325" wp14:editId="79EA39DE">
                  <wp:extent cx="6629400" cy="942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5FFA" w:rsidRPr="001336ED" w14:paraId="38E29E4A" w14:textId="77777777" w:rsidTr="00B92C7E">
        <w:trPr>
          <w:trHeight w:val="407"/>
        </w:trPr>
        <w:tc>
          <w:tcPr>
            <w:tcW w:w="10530" w:type="dxa"/>
            <w:gridSpan w:val="4"/>
          </w:tcPr>
          <w:p w14:paraId="5E67382A" w14:textId="7233BDF4" w:rsidR="00805FFA" w:rsidRPr="001336ED" w:rsidRDefault="00805FFA" w:rsidP="008155C6">
            <w:pPr>
              <w:spacing w:after="0" w:line="240" w:lineRule="auto"/>
              <w:ind w:left="-90"/>
              <w:rPr>
                <w:rFonts w:ascii="Times New Roman" w:hAnsi="Times New Roman"/>
                <w:b/>
                <w:noProof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w:t>HY/CH</w:t>
            </w: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w:t>AK</w:t>
            </w: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w:t>/1123/A                                                                                                                                                        06-NOV-2023</w:t>
            </w:r>
          </w:p>
        </w:tc>
      </w:tr>
      <w:tr w:rsidR="001336ED" w:rsidRPr="001336ED" w14:paraId="3797F2B3" w14:textId="77777777" w:rsidTr="00B92C7E">
        <w:trPr>
          <w:trHeight w:val="407"/>
        </w:trPr>
        <w:tc>
          <w:tcPr>
            <w:tcW w:w="10530" w:type="dxa"/>
            <w:gridSpan w:val="4"/>
          </w:tcPr>
          <w:p w14:paraId="47B43E35" w14:textId="77777777" w:rsidR="00441686" w:rsidRDefault="0009167D" w:rsidP="0024141B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HALY YEARLY</w:t>
            </w:r>
            <w:r w:rsidR="00805FFA">
              <w:rPr>
                <w:rFonts w:ascii="Times New Roman" w:hAnsi="Times New Roman"/>
                <w:b/>
                <w:sz w:val="28"/>
                <w:szCs w:val="28"/>
              </w:rPr>
              <w:t>EXAMINATION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- (2023-24)</w:t>
            </w:r>
          </w:p>
          <w:p w14:paraId="3797F2B2" w14:textId="68C3501E" w:rsidR="00805FFA" w:rsidRPr="001336ED" w:rsidRDefault="00805FFA" w:rsidP="0024141B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Answer key</w:t>
            </w:r>
          </w:p>
        </w:tc>
      </w:tr>
      <w:tr w:rsidR="001336ED" w:rsidRPr="001336ED" w14:paraId="3797F2B8" w14:textId="77777777" w:rsidTr="00B92C7E">
        <w:trPr>
          <w:trHeight w:val="675"/>
        </w:trPr>
        <w:tc>
          <w:tcPr>
            <w:tcW w:w="5144" w:type="dxa"/>
            <w:gridSpan w:val="2"/>
          </w:tcPr>
          <w:p w14:paraId="3797F2B4" w14:textId="68793011" w:rsidR="00D43240" w:rsidRPr="00805FFA" w:rsidRDefault="00D43240" w:rsidP="008155C6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805FFA">
              <w:rPr>
                <w:rFonts w:ascii="Times New Roman" w:hAnsi="Times New Roman"/>
                <w:b/>
                <w:sz w:val="24"/>
                <w:szCs w:val="24"/>
              </w:rPr>
              <w:t xml:space="preserve">Subject:  </w:t>
            </w:r>
            <w:r w:rsidR="006A059C" w:rsidRPr="00805FFA">
              <w:rPr>
                <w:rFonts w:ascii="Times New Roman" w:hAnsi="Times New Roman"/>
                <w:b/>
                <w:sz w:val="24"/>
                <w:szCs w:val="24"/>
              </w:rPr>
              <w:t>CHEMISTRY</w:t>
            </w:r>
            <w:r w:rsidRPr="00805FF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797F2B5" w14:textId="4E0F849F" w:rsidR="00D43240" w:rsidRPr="00805FFA" w:rsidRDefault="00D43240" w:rsidP="008155C6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805FFA">
              <w:rPr>
                <w:rFonts w:ascii="Times New Roman" w:hAnsi="Times New Roman"/>
                <w:b/>
                <w:sz w:val="24"/>
                <w:szCs w:val="24"/>
              </w:rPr>
              <w:t xml:space="preserve">Grade: </w:t>
            </w:r>
            <w:r w:rsidR="006A059C" w:rsidRPr="00805FFA">
              <w:rPr>
                <w:rFonts w:ascii="Times New Roman" w:hAnsi="Times New Roman"/>
                <w:b/>
                <w:sz w:val="24"/>
                <w:szCs w:val="24"/>
              </w:rPr>
              <w:t>XI</w:t>
            </w:r>
          </w:p>
        </w:tc>
        <w:tc>
          <w:tcPr>
            <w:tcW w:w="5386" w:type="dxa"/>
            <w:gridSpan w:val="2"/>
          </w:tcPr>
          <w:p w14:paraId="3797F2B6" w14:textId="07E23E9B" w:rsidR="00D43240" w:rsidRPr="00805FFA" w:rsidRDefault="00D43240" w:rsidP="008155C6">
            <w:pPr>
              <w:pStyle w:val="Heading1"/>
              <w:spacing w:line="276" w:lineRule="auto"/>
              <w:jc w:val="right"/>
              <w:rPr>
                <w:sz w:val="24"/>
                <w:szCs w:val="24"/>
              </w:rPr>
            </w:pPr>
            <w:r w:rsidRPr="00805FFA">
              <w:rPr>
                <w:sz w:val="24"/>
                <w:szCs w:val="24"/>
              </w:rPr>
              <w:t>Max. Marks:</w:t>
            </w:r>
            <w:r w:rsidR="00E80BF9" w:rsidRPr="00805FFA">
              <w:rPr>
                <w:sz w:val="24"/>
                <w:szCs w:val="24"/>
              </w:rPr>
              <w:t>70</w:t>
            </w:r>
          </w:p>
          <w:p w14:paraId="3797F2B7" w14:textId="2DFC8BEB" w:rsidR="00D43240" w:rsidRPr="00805FFA" w:rsidRDefault="00D43240" w:rsidP="008155C6">
            <w:pPr>
              <w:pStyle w:val="Heading1"/>
              <w:spacing w:line="276" w:lineRule="auto"/>
              <w:jc w:val="right"/>
              <w:rPr>
                <w:sz w:val="24"/>
                <w:szCs w:val="24"/>
              </w:rPr>
            </w:pPr>
            <w:r w:rsidRPr="00805FFA">
              <w:rPr>
                <w:sz w:val="24"/>
                <w:szCs w:val="24"/>
              </w:rPr>
              <w:t>Time:</w:t>
            </w:r>
            <w:r w:rsidR="00E80BF9" w:rsidRPr="00805FFA">
              <w:rPr>
                <w:sz w:val="24"/>
                <w:szCs w:val="24"/>
              </w:rPr>
              <w:t>3hrs</w:t>
            </w:r>
            <w:r w:rsidRPr="00805FFA">
              <w:rPr>
                <w:sz w:val="24"/>
                <w:szCs w:val="24"/>
              </w:rPr>
              <w:t xml:space="preserve"> </w:t>
            </w:r>
          </w:p>
        </w:tc>
      </w:tr>
      <w:tr w:rsidR="001336ED" w:rsidRPr="001336ED" w14:paraId="3797F2C3" w14:textId="4B537ADF" w:rsidTr="00C97984">
        <w:trPr>
          <w:trHeight w:val="155"/>
        </w:trPr>
        <w:tc>
          <w:tcPr>
            <w:tcW w:w="720" w:type="dxa"/>
          </w:tcPr>
          <w:p w14:paraId="3797F2C1" w14:textId="54D52938" w:rsidR="00C97984" w:rsidRPr="001336ED" w:rsidRDefault="00C97984" w:rsidP="008155C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57" w:type="dxa"/>
            <w:gridSpan w:val="2"/>
          </w:tcPr>
          <w:p w14:paraId="3797F2C2" w14:textId="3BB9FED9" w:rsidR="00C97984" w:rsidRPr="001336ED" w:rsidRDefault="00C97984" w:rsidP="002F105F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336ED">
              <w:rPr>
                <w:rFonts w:ascii="Times New Roman" w:hAnsi="Times New Roman"/>
                <w:b/>
                <w:bCs/>
                <w:sz w:val="24"/>
                <w:szCs w:val="24"/>
              </w:rPr>
              <w:t>SECTION A</w:t>
            </w:r>
          </w:p>
        </w:tc>
        <w:tc>
          <w:tcPr>
            <w:tcW w:w="653" w:type="dxa"/>
          </w:tcPr>
          <w:p w14:paraId="5C9DACF4" w14:textId="77777777" w:rsidR="00C97984" w:rsidRPr="001336ED" w:rsidRDefault="00C97984" w:rsidP="00C97984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336ED" w:rsidRPr="001336ED" w14:paraId="3797F2C7" w14:textId="77777777" w:rsidTr="00C73886">
        <w:trPr>
          <w:trHeight w:val="155"/>
        </w:trPr>
        <w:tc>
          <w:tcPr>
            <w:tcW w:w="720" w:type="dxa"/>
          </w:tcPr>
          <w:p w14:paraId="3797F2C4" w14:textId="7E25A07D" w:rsidR="007E6517" w:rsidRPr="001336ED" w:rsidRDefault="007E6517" w:rsidP="007E6517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7F2C5" w14:textId="5EF00A2B" w:rsidR="007E6517" w:rsidRPr="0040565B" w:rsidRDefault="00D66FC9" w:rsidP="004056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d)</w:t>
            </w:r>
          </w:p>
        </w:tc>
        <w:tc>
          <w:tcPr>
            <w:tcW w:w="653" w:type="dxa"/>
          </w:tcPr>
          <w:p w14:paraId="3797F2C6" w14:textId="0C531143" w:rsidR="007E6517" w:rsidRPr="001336ED" w:rsidRDefault="007E6517" w:rsidP="007E651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336ED" w:rsidRPr="001336ED" w14:paraId="2F175F67" w14:textId="77777777" w:rsidTr="00C97984">
        <w:trPr>
          <w:trHeight w:val="155"/>
        </w:trPr>
        <w:tc>
          <w:tcPr>
            <w:tcW w:w="720" w:type="dxa"/>
          </w:tcPr>
          <w:p w14:paraId="49337369" w14:textId="2AFB01BC" w:rsidR="007E6517" w:rsidRPr="001336ED" w:rsidRDefault="007E6517" w:rsidP="007E6517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57" w:type="dxa"/>
            <w:gridSpan w:val="2"/>
          </w:tcPr>
          <w:p w14:paraId="55DF5869" w14:textId="5883D05C" w:rsidR="007E6517" w:rsidRPr="001336ED" w:rsidRDefault="00464175" w:rsidP="0040565B">
            <w:pPr>
              <w:widowControl w:val="0"/>
              <w:tabs>
                <w:tab w:val="left" w:pos="372"/>
              </w:tabs>
              <w:autoSpaceDE w:val="0"/>
              <w:autoSpaceDN w:val="0"/>
              <w:spacing w:after="0" w:line="232" w:lineRule="auto"/>
              <w:ind w:right="516"/>
              <w:rPr>
                <w:rFonts w:ascii="Times New Roman" w:eastAsia="Microsoft Sans Serif" w:hAnsi="Times New Roman"/>
                <w:position w:val="1"/>
                <w:sz w:val="24"/>
                <w:szCs w:val="24"/>
                <w:lang w:bidi="hi-IN"/>
              </w:rPr>
            </w:pPr>
            <w:r>
              <w:rPr>
                <w:rFonts w:ascii="Times New Roman" w:eastAsia="Microsoft Sans Serif" w:hAnsi="Times New Roman"/>
                <w:position w:val="1"/>
                <w:sz w:val="24"/>
                <w:szCs w:val="24"/>
                <w:lang w:bidi="hi-IN"/>
              </w:rPr>
              <w:t>(a)</w:t>
            </w:r>
          </w:p>
        </w:tc>
        <w:tc>
          <w:tcPr>
            <w:tcW w:w="653" w:type="dxa"/>
          </w:tcPr>
          <w:p w14:paraId="744FA91B" w14:textId="69C9F082" w:rsidR="007E6517" w:rsidRPr="001336ED" w:rsidRDefault="007E6517" w:rsidP="007E651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336ED" w:rsidRPr="001336ED" w14:paraId="07D8A2BA" w14:textId="77777777" w:rsidTr="00C97984">
        <w:trPr>
          <w:trHeight w:val="155"/>
        </w:trPr>
        <w:tc>
          <w:tcPr>
            <w:tcW w:w="720" w:type="dxa"/>
          </w:tcPr>
          <w:p w14:paraId="552A136F" w14:textId="7A7E59EB" w:rsidR="007E6517" w:rsidRPr="001336ED" w:rsidRDefault="007E6517" w:rsidP="007E6517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57" w:type="dxa"/>
            <w:gridSpan w:val="2"/>
          </w:tcPr>
          <w:p w14:paraId="4A385DC5" w14:textId="572A8524" w:rsidR="007E6517" w:rsidRPr="001336ED" w:rsidRDefault="00FD6B32" w:rsidP="007E6517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d)</w:t>
            </w:r>
          </w:p>
        </w:tc>
        <w:tc>
          <w:tcPr>
            <w:tcW w:w="653" w:type="dxa"/>
          </w:tcPr>
          <w:p w14:paraId="6F721D3D" w14:textId="031C9BC6" w:rsidR="007E6517" w:rsidRPr="001336ED" w:rsidRDefault="007E6517" w:rsidP="007E651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4B653E50" w14:textId="77777777" w:rsidTr="00D175CC">
        <w:trPr>
          <w:trHeight w:val="155"/>
        </w:trPr>
        <w:tc>
          <w:tcPr>
            <w:tcW w:w="720" w:type="dxa"/>
          </w:tcPr>
          <w:p w14:paraId="1E2F1C82" w14:textId="5C4C774B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0655AA1" w14:textId="611891BF" w:rsidR="00595ED9" w:rsidRPr="00C23036" w:rsidRDefault="00C23036" w:rsidP="00C23036">
            <w:pPr>
              <w:widowControl w:val="0"/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a) </w:t>
            </w:r>
            <w:r w:rsidRPr="00C23036">
              <w:rPr>
                <w:rFonts w:ascii="Times New Roman" w:hAnsi="Times New Roman"/>
                <w:sz w:val="24"/>
                <w:szCs w:val="24"/>
              </w:rPr>
              <w:t>And (d)</w:t>
            </w:r>
          </w:p>
        </w:tc>
        <w:tc>
          <w:tcPr>
            <w:tcW w:w="653" w:type="dxa"/>
          </w:tcPr>
          <w:p w14:paraId="1B529D32" w14:textId="7B90A7A9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3A56B217" w14:textId="77777777" w:rsidTr="00C97984">
        <w:trPr>
          <w:trHeight w:val="155"/>
        </w:trPr>
        <w:tc>
          <w:tcPr>
            <w:tcW w:w="720" w:type="dxa"/>
          </w:tcPr>
          <w:p w14:paraId="33DA63AC" w14:textId="7C8959E0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157" w:type="dxa"/>
            <w:gridSpan w:val="2"/>
          </w:tcPr>
          <w:p w14:paraId="5C2E7D3F" w14:textId="1421C5E6" w:rsidR="00595ED9" w:rsidRPr="001336ED" w:rsidRDefault="00C23036" w:rsidP="00595ED9">
            <w:pPr>
              <w:widowControl w:val="0"/>
              <w:tabs>
                <w:tab w:val="left" w:pos="372"/>
              </w:tabs>
              <w:autoSpaceDE w:val="0"/>
              <w:autoSpaceDN w:val="0"/>
              <w:spacing w:after="0" w:line="232" w:lineRule="auto"/>
              <w:ind w:right="516"/>
              <w:rPr>
                <w:rFonts w:ascii="Times New Roman" w:eastAsia="Microsoft Sans Serif" w:hAnsi="Times New Roman"/>
                <w:position w:val="1"/>
                <w:sz w:val="24"/>
                <w:szCs w:val="24"/>
                <w:lang w:bidi="hi-IN"/>
              </w:rPr>
            </w:pPr>
            <w:r>
              <w:rPr>
                <w:rFonts w:ascii="Times New Roman" w:eastAsia="Microsoft Sans Serif" w:hAnsi="Times New Roman"/>
                <w:position w:val="1"/>
                <w:sz w:val="24"/>
                <w:szCs w:val="24"/>
                <w:lang w:bidi="hi-IN"/>
              </w:rPr>
              <w:t>(d)</w:t>
            </w:r>
          </w:p>
        </w:tc>
        <w:tc>
          <w:tcPr>
            <w:tcW w:w="653" w:type="dxa"/>
          </w:tcPr>
          <w:p w14:paraId="7E87C9D3" w14:textId="777CE917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76922B0B" w14:textId="77777777" w:rsidTr="00C97984">
        <w:trPr>
          <w:trHeight w:val="155"/>
        </w:trPr>
        <w:tc>
          <w:tcPr>
            <w:tcW w:w="720" w:type="dxa"/>
          </w:tcPr>
          <w:p w14:paraId="367B1ECD" w14:textId="608A4C3D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157" w:type="dxa"/>
            <w:gridSpan w:val="2"/>
          </w:tcPr>
          <w:p w14:paraId="2C595D57" w14:textId="25862ECF" w:rsidR="00595ED9" w:rsidRPr="001336ED" w:rsidRDefault="00800E3D" w:rsidP="00595ED9">
            <w:pPr>
              <w:widowControl w:val="0"/>
              <w:tabs>
                <w:tab w:val="left" w:pos="1541"/>
              </w:tabs>
              <w:autoSpaceDE w:val="0"/>
              <w:autoSpaceDN w:val="0"/>
              <w:spacing w:before="4" w:after="0"/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</w:pPr>
            <w:r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  <w:t>(d)</w:t>
            </w:r>
          </w:p>
        </w:tc>
        <w:tc>
          <w:tcPr>
            <w:tcW w:w="653" w:type="dxa"/>
          </w:tcPr>
          <w:p w14:paraId="7B5E954A" w14:textId="3893D1E6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459FEF8B" w14:textId="77777777" w:rsidTr="00B74AC2">
        <w:trPr>
          <w:trHeight w:val="155"/>
        </w:trPr>
        <w:tc>
          <w:tcPr>
            <w:tcW w:w="720" w:type="dxa"/>
          </w:tcPr>
          <w:p w14:paraId="0284A2B2" w14:textId="349BBB1E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157" w:type="dxa"/>
            <w:gridSpan w:val="2"/>
            <w:shd w:val="clear" w:color="auto" w:fill="auto"/>
          </w:tcPr>
          <w:p w14:paraId="35624B00" w14:textId="66D964F9" w:rsidR="007A5677" w:rsidRPr="0040565B" w:rsidRDefault="00D66FC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653" w:type="dxa"/>
          </w:tcPr>
          <w:p w14:paraId="16E40BA8" w14:textId="19E83029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559D19A2" w14:textId="77777777" w:rsidTr="00C97984">
        <w:trPr>
          <w:trHeight w:val="155"/>
        </w:trPr>
        <w:tc>
          <w:tcPr>
            <w:tcW w:w="720" w:type="dxa"/>
          </w:tcPr>
          <w:p w14:paraId="5292BE2A" w14:textId="55664A82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157" w:type="dxa"/>
            <w:gridSpan w:val="2"/>
          </w:tcPr>
          <w:p w14:paraId="62963549" w14:textId="111D595C" w:rsidR="00595ED9" w:rsidRPr="001336ED" w:rsidRDefault="002A7547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653" w:type="dxa"/>
          </w:tcPr>
          <w:p w14:paraId="37871E2B" w14:textId="7B8C52EF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31BF912E" w14:textId="77777777" w:rsidTr="00C97984">
        <w:trPr>
          <w:trHeight w:val="155"/>
        </w:trPr>
        <w:tc>
          <w:tcPr>
            <w:tcW w:w="720" w:type="dxa"/>
          </w:tcPr>
          <w:p w14:paraId="3AE08151" w14:textId="50454A8C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157" w:type="dxa"/>
            <w:gridSpan w:val="2"/>
          </w:tcPr>
          <w:p w14:paraId="51CDCD4D" w14:textId="64F9780E" w:rsidR="00595ED9" w:rsidRPr="001336ED" w:rsidRDefault="00C23036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653" w:type="dxa"/>
          </w:tcPr>
          <w:p w14:paraId="5F49EABF" w14:textId="515683F3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1C615D50" w14:textId="77777777" w:rsidTr="00C97984">
        <w:trPr>
          <w:trHeight w:val="155"/>
        </w:trPr>
        <w:tc>
          <w:tcPr>
            <w:tcW w:w="720" w:type="dxa"/>
          </w:tcPr>
          <w:p w14:paraId="78A28065" w14:textId="0BE21511" w:rsidR="00595ED9" w:rsidRPr="001336ED" w:rsidRDefault="00595ED9" w:rsidP="00595ED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57" w:type="dxa"/>
            <w:gridSpan w:val="2"/>
          </w:tcPr>
          <w:p w14:paraId="0D24982F" w14:textId="3A2E292F" w:rsidR="00595ED9" w:rsidRPr="001336ED" w:rsidRDefault="002A7547" w:rsidP="00595ED9">
            <w:pPr>
              <w:spacing w:after="0" w:line="240" w:lineRule="auto"/>
            </w:pPr>
            <w:r>
              <w:t>(c)</w:t>
            </w:r>
          </w:p>
        </w:tc>
        <w:tc>
          <w:tcPr>
            <w:tcW w:w="653" w:type="dxa"/>
          </w:tcPr>
          <w:p w14:paraId="4FEEEF5B" w14:textId="43CCE9EB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6B698C66" w14:textId="77777777" w:rsidTr="00C97984">
        <w:trPr>
          <w:trHeight w:val="155"/>
        </w:trPr>
        <w:tc>
          <w:tcPr>
            <w:tcW w:w="720" w:type="dxa"/>
          </w:tcPr>
          <w:p w14:paraId="3CAEE988" w14:textId="1E579DF6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57" w:type="dxa"/>
            <w:gridSpan w:val="2"/>
          </w:tcPr>
          <w:p w14:paraId="1D41DE26" w14:textId="7FA83E86" w:rsidR="007A5677" w:rsidRPr="007A5677" w:rsidRDefault="00464175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653" w:type="dxa"/>
          </w:tcPr>
          <w:p w14:paraId="02F4262F" w14:textId="2736A654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4AAE8B33" w14:textId="77777777" w:rsidTr="00C97984">
        <w:trPr>
          <w:trHeight w:val="155"/>
        </w:trPr>
        <w:tc>
          <w:tcPr>
            <w:tcW w:w="720" w:type="dxa"/>
          </w:tcPr>
          <w:p w14:paraId="2CA1C881" w14:textId="7CB4BFF7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57" w:type="dxa"/>
            <w:gridSpan w:val="2"/>
          </w:tcPr>
          <w:p w14:paraId="5595D1E8" w14:textId="0CB29657" w:rsidR="00595ED9" w:rsidRPr="00EA1609" w:rsidRDefault="00FC77AE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d)</w:t>
            </w:r>
          </w:p>
        </w:tc>
        <w:tc>
          <w:tcPr>
            <w:tcW w:w="653" w:type="dxa"/>
          </w:tcPr>
          <w:p w14:paraId="6FA29156" w14:textId="3249CA74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6285C71D" w14:textId="77777777" w:rsidTr="00C97984">
        <w:trPr>
          <w:trHeight w:val="155"/>
        </w:trPr>
        <w:tc>
          <w:tcPr>
            <w:tcW w:w="720" w:type="dxa"/>
          </w:tcPr>
          <w:p w14:paraId="6EB241E4" w14:textId="42F48501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57" w:type="dxa"/>
            <w:gridSpan w:val="2"/>
          </w:tcPr>
          <w:p w14:paraId="4796C27C" w14:textId="6D04B2BC" w:rsidR="00595ED9" w:rsidRPr="001336ED" w:rsidRDefault="00584AD0" w:rsidP="00595ED9">
            <w:pPr>
              <w:spacing w:after="0"/>
            </w:pPr>
            <w:r>
              <w:t>(d)</w:t>
            </w:r>
          </w:p>
        </w:tc>
        <w:tc>
          <w:tcPr>
            <w:tcW w:w="653" w:type="dxa"/>
          </w:tcPr>
          <w:p w14:paraId="7DAFF638" w14:textId="53E88FBE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513C96AC" w14:textId="77777777" w:rsidTr="00C97984">
        <w:trPr>
          <w:trHeight w:val="155"/>
        </w:trPr>
        <w:tc>
          <w:tcPr>
            <w:tcW w:w="720" w:type="dxa"/>
          </w:tcPr>
          <w:p w14:paraId="3EADF2FF" w14:textId="30CCE01F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57" w:type="dxa"/>
            <w:gridSpan w:val="2"/>
          </w:tcPr>
          <w:p w14:paraId="324FECC4" w14:textId="4F7EECC8" w:rsidR="00595ED9" w:rsidRPr="00584AD0" w:rsidRDefault="002A7547" w:rsidP="00584AD0">
            <w:pPr>
              <w:widowControl w:val="0"/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eastAsia="Microsoft Sans Serif" w:hAnsi="Times New Roman"/>
                <w:sz w:val="24"/>
                <w:lang w:bidi="hi-IN"/>
              </w:rPr>
            </w:pPr>
            <w:r>
              <w:rPr>
                <w:rFonts w:ascii="Times New Roman" w:eastAsia="Microsoft Sans Serif" w:hAnsi="Times New Roman"/>
                <w:sz w:val="24"/>
                <w:lang w:bidi="hi-IN"/>
              </w:rPr>
              <w:t>(c)</w:t>
            </w:r>
          </w:p>
        </w:tc>
        <w:tc>
          <w:tcPr>
            <w:tcW w:w="653" w:type="dxa"/>
          </w:tcPr>
          <w:p w14:paraId="3F3AE3A9" w14:textId="1BDF506E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3E0981DD" w14:textId="77777777" w:rsidTr="00C97984">
        <w:trPr>
          <w:trHeight w:val="155"/>
        </w:trPr>
        <w:tc>
          <w:tcPr>
            <w:tcW w:w="720" w:type="dxa"/>
          </w:tcPr>
          <w:p w14:paraId="3C4253B8" w14:textId="3C59506B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157" w:type="dxa"/>
            <w:gridSpan w:val="2"/>
          </w:tcPr>
          <w:p w14:paraId="57929A17" w14:textId="3D9C7D30" w:rsidR="00595ED9" w:rsidRPr="001336ED" w:rsidRDefault="00C23036" w:rsidP="00595ED9">
            <w:pPr>
              <w:widowControl w:val="0"/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eastAsia="Microsoft Sans Serif" w:hAnsi="Times New Roman"/>
                <w:sz w:val="24"/>
                <w:lang w:bidi="hi-IN"/>
              </w:rPr>
            </w:pPr>
            <w:r>
              <w:rPr>
                <w:rFonts w:ascii="Times New Roman" w:eastAsia="Microsoft Sans Serif" w:hAnsi="Times New Roman"/>
                <w:sz w:val="24"/>
                <w:lang w:bidi="hi-IN"/>
              </w:rPr>
              <w:t>(c)</w:t>
            </w:r>
          </w:p>
        </w:tc>
        <w:tc>
          <w:tcPr>
            <w:tcW w:w="653" w:type="dxa"/>
          </w:tcPr>
          <w:p w14:paraId="2E2E373A" w14:textId="611D4EB8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52EFCD02" w14:textId="77777777" w:rsidTr="00C97984">
        <w:trPr>
          <w:trHeight w:val="155"/>
        </w:trPr>
        <w:tc>
          <w:tcPr>
            <w:tcW w:w="720" w:type="dxa"/>
          </w:tcPr>
          <w:p w14:paraId="241A11DF" w14:textId="3FFD6651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157" w:type="dxa"/>
            <w:gridSpan w:val="2"/>
          </w:tcPr>
          <w:p w14:paraId="172C5934" w14:textId="25314AFF" w:rsidR="00595ED9" w:rsidRPr="001336ED" w:rsidRDefault="00C23036" w:rsidP="00584AD0">
            <w:pPr>
              <w:widowControl w:val="0"/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eastAsia="Microsoft Sans Serif" w:hAnsi="Times New Roman"/>
                <w:sz w:val="24"/>
                <w:lang w:bidi="hi-IN"/>
              </w:rPr>
            </w:pPr>
            <w:r>
              <w:rPr>
                <w:rFonts w:ascii="Times New Roman" w:eastAsia="Microsoft Sans Serif" w:hAnsi="Times New Roman"/>
                <w:sz w:val="24"/>
                <w:lang w:bidi="hi-IN"/>
              </w:rPr>
              <w:t>(a)</w:t>
            </w:r>
          </w:p>
        </w:tc>
        <w:tc>
          <w:tcPr>
            <w:tcW w:w="653" w:type="dxa"/>
          </w:tcPr>
          <w:p w14:paraId="1B66D46B" w14:textId="3C61E2FA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95ED9" w:rsidRPr="001336ED" w14:paraId="021CBB76" w14:textId="77777777" w:rsidTr="00C97984">
        <w:trPr>
          <w:trHeight w:val="155"/>
        </w:trPr>
        <w:tc>
          <w:tcPr>
            <w:tcW w:w="720" w:type="dxa"/>
          </w:tcPr>
          <w:p w14:paraId="31502E8A" w14:textId="77777777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57" w:type="dxa"/>
            <w:gridSpan w:val="2"/>
          </w:tcPr>
          <w:p w14:paraId="6C162CE3" w14:textId="330ED370" w:rsidR="00595ED9" w:rsidRPr="001336ED" w:rsidRDefault="00595ED9" w:rsidP="00595ED9">
            <w:pPr>
              <w:pStyle w:val="ListParagraph"/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b/>
                <w:bCs/>
                <w:sz w:val="24"/>
                <w:szCs w:val="24"/>
              </w:rPr>
              <w:t>SECTION B</w:t>
            </w:r>
          </w:p>
        </w:tc>
        <w:tc>
          <w:tcPr>
            <w:tcW w:w="653" w:type="dxa"/>
          </w:tcPr>
          <w:p w14:paraId="29C4E89E" w14:textId="77777777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5B5721ED" w14:textId="77777777" w:rsidTr="00C97984">
        <w:trPr>
          <w:trHeight w:val="155"/>
        </w:trPr>
        <w:tc>
          <w:tcPr>
            <w:tcW w:w="720" w:type="dxa"/>
          </w:tcPr>
          <w:p w14:paraId="7F202CCF" w14:textId="13893210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1</w:t>
            </w:r>
            <w:r w:rsidR="00337FB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157" w:type="dxa"/>
            <w:gridSpan w:val="2"/>
          </w:tcPr>
          <w:p w14:paraId="1063FBB6" w14:textId="00466243" w:rsidR="00595ED9" w:rsidRPr="001336ED" w:rsidRDefault="00635272" w:rsidP="00595ED9">
            <w:pPr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t xml:space="preserve"> </w:t>
            </w:r>
            <w:r w:rsidR="0078485B">
              <w:rPr>
                <w:noProof/>
              </w:rPr>
              <w:drawing>
                <wp:inline distT="0" distB="0" distL="0" distR="0" wp14:anchorId="27344D07" wp14:editId="4F44F023">
                  <wp:extent cx="2898775" cy="2000250"/>
                  <wp:effectExtent l="0" t="0" r="0" b="0"/>
                  <wp:docPr id="8195556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555617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4508" cy="2004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</w:tcPr>
          <w:p w14:paraId="66BC27FE" w14:textId="28FAA207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95ED9" w:rsidRPr="001336ED" w14:paraId="754D015E" w14:textId="77777777" w:rsidTr="00C97984">
        <w:trPr>
          <w:trHeight w:val="155"/>
        </w:trPr>
        <w:tc>
          <w:tcPr>
            <w:tcW w:w="720" w:type="dxa"/>
          </w:tcPr>
          <w:p w14:paraId="5CCD6BC0" w14:textId="3C64383A" w:rsidR="00595ED9" w:rsidRPr="001336ED" w:rsidRDefault="00337FB4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9157" w:type="dxa"/>
            <w:gridSpan w:val="2"/>
          </w:tcPr>
          <w:p w14:paraId="42F4C255" w14:textId="49FC8894" w:rsidR="001C7B4B" w:rsidRDefault="00D837B1" w:rsidP="00337FB4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E2CB438" wp14:editId="66DA8ED2">
                  <wp:extent cx="2543175" cy="333375"/>
                  <wp:effectExtent l="0" t="0" r="9525" b="9525"/>
                  <wp:docPr id="1571959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195926" name=""/>
                          <pic:cNvPicPr/>
                        </pic:nvPicPr>
                        <pic:blipFill rotWithShape="1">
                          <a:blip r:embed="rId12"/>
                          <a:srcRect r="11867"/>
                          <a:stretch/>
                        </pic:blipFill>
                        <pic:spPr bwMode="auto">
                          <a:xfrm>
                            <a:off x="0" y="0"/>
                            <a:ext cx="2556734" cy="33515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2751A5">
              <w:rPr>
                <w:rFonts w:ascii="Times New Roman" w:eastAsia="Times New Roman" w:hAnsi="Times New Roman"/>
                <w:sz w:val="24"/>
                <w:szCs w:val="24"/>
              </w:rPr>
              <w:t>Or</w:t>
            </w:r>
          </w:p>
          <w:p w14:paraId="4FAB80B0" w14:textId="657EBBEE" w:rsidR="000E2CFB" w:rsidRPr="001336ED" w:rsidRDefault="00D837B1" w:rsidP="00337FB4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AD23B2E" wp14:editId="35C519E2">
                  <wp:extent cx="3838575" cy="478266"/>
                  <wp:effectExtent l="0" t="0" r="0" b="0"/>
                  <wp:docPr id="10832099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3209926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5726" cy="485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</w:tcPr>
          <w:p w14:paraId="0174B4E9" w14:textId="43730EC1" w:rsidR="00595ED9" w:rsidRPr="001336ED" w:rsidRDefault="00562D9B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95ED9" w:rsidRPr="001336ED" w14:paraId="3933B7A3" w14:textId="77777777" w:rsidTr="00C97984">
        <w:trPr>
          <w:trHeight w:val="155"/>
        </w:trPr>
        <w:tc>
          <w:tcPr>
            <w:tcW w:w="720" w:type="dxa"/>
          </w:tcPr>
          <w:p w14:paraId="3033E598" w14:textId="2F583115" w:rsidR="00595ED9" w:rsidRPr="001336ED" w:rsidRDefault="00337FB4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9157" w:type="dxa"/>
            <w:gridSpan w:val="2"/>
            <w:vAlign w:val="bottom"/>
          </w:tcPr>
          <w:p w14:paraId="17416F2A" w14:textId="77777777" w:rsidR="00595ED9" w:rsidRDefault="0046397C" w:rsidP="0046397C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I molar as solvent quantity is less than (1000ml)  as compared to solvent quantity in case of molality.</w:t>
            </w:r>
          </w:p>
          <w:p w14:paraId="51FBB549" w14:textId="11ACFAC9" w:rsidR="0046397C" w:rsidRPr="0046397C" w:rsidRDefault="0046397C" w:rsidP="0046397C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In molality all quantity is given in mass so mass not affect by temperature.</w:t>
            </w:r>
          </w:p>
        </w:tc>
        <w:tc>
          <w:tcPr>
            <w:tcW w:w="653" w:type="dxa"/>
          </w:tcPr>
          <w:p w14:paraId="40668CC8" w14:textId="1FEC1CFD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</w:tr>
      <w:tr w:rsidR="00595ED9" w:rsidRPr="001336ED" w14:paraId="6A0819FD" w14:textId="77777777" w:rsidTr="00C97984">
        <w:trPr>
          <w:trHeight w:val="155"/>
        </w:trPr>
        <w:tc>
          <w:tcPr>
            <w:tcW w:w="720" w:type="dxa"/>
          </w:tcPr>
          <w:p w14:paraId="5AB3243C" w14:textId="25F7B77E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  <w:r w:rsidR="00337FB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57" w:type="dxa"/>
            <w:gridSpan w:val="2"/>
          </w:tcPr>
          <w:p w14:paraId="147DDA1F" w14:textId="77777777" w:rsidR="00361B96" w:rsidRPr="00361B96" w:rsidRDefault="00361B96" w:rsidP="00361B96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1B96">
              <w:rPr>
                <w:rFonts w:ascii="Times New Roman" w:hAnsi="Times New Roman"/>
                <w:i/>
                <w:iCs/>
                <w:sz w:val="24"/>
                <w:szCs w:val="24"/>
              </w:rPr>
              <w:t>r</w:t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= 0.529 × 10</w:t>
            </w:r>
            <w:r w:rsidRPr="00361B96">
              <w:rPr>
                <w:rFonts w:ascii="Times New Roman" w:hAnsi="Times New Roman"/>
                <w:sz w:val="24"/>
                <w:szCs w:val="24"/>
                <w:vertAlign w:val="superscript"/>
              </w:rPr>
              <w:t>–10</w:t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m. If uncertainty 2% </w:t>
            </w:r>
          </w:p>
          <w:p w14:paraId="3B259155" w14:textId="7E64F9B4" w:rsidR="00361B96" w:rsidRPr="00361B96" w:rsidRDefault="00361B96" w:rsidP="00361B96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1B96">
              <w:rPr>
                <w:rFonts w:ascii="Times New Roman" w:hAnsi="Times New Roman"/>
                <w:sz w:val="24"/>
                <w:szCs w:val="24"/>
              </w:rPr>
              <w:object w:dxaOrig="220" w:dyaOrig="200" w14:anchorId="235BCF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9.75pt" o:ole="" o:bullet="t">
                  <v:imagedata r:id="rId14" o:title=""/>
                </v:shape>
                <o:OLEObject Type="Embed" ProgID="Equation.DSMT4" ShapeID="_x0000_i1025" DrawAspect="Content" ObjectID="_1760769824" r:id="rId15"/>
              </w:object>
            </w:r>
            <w:r w:rsidRPr="00361B96">
              <w:rPr>
                <w:rFonts w:ascii="Times New Roman" w:hAnsi="Times New Roman"/>
                <w:sz w:val="24"/>
                <w:szCs w:val="24"/>
              </w:rPr>
              <w:tab/>
            </w:r>
            <w:r w:rsidRPr="00361B96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61B96">
              <w:rPr>
                <w:rFonts w:ascii="Times New Roman" w:hAnsi="Times New Roman"/>
                <w:sz w:val="24"/>
                <w:szCs w:val="24"/>
              </w:rPr>
              <w:t>x = 0.529 × 10</w:t>
            </w:r>
            <w:r w:rsidRPr="00361B96">
              <w:rPr>
                <w:rFonts w:ascii="Times New Roman" w:hAnsi="Times New Roman"/>
                <w:sz w:val="24"/>
                <w:szCs w:val="24"/>
                <w:vertAlign w:val="superscript"/>
              </w:rPr>
              <w:t>–10</w:t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×</w:t>
            </w:r>
            <w:r w:rsidRPr="00361B96">
              <w:rPr>
                <w:rFonts w:ascii="Times New Roman" w:hAnsi="Times New Roman"/>
                <w:sz w:val="24"/>
                <w:szCs w:val="24"/>
              </w:rPr>
              <w:object w:dxaOrig="440" w:dyaOrig="620" w14:anchorId="142B73CB">
                <v:shape id="_x0000_i1026" type="#_x0000_t75" style="width:21.75pt;height:31.5pt" o:ole="">
                  <v:imagedata r:id="rId16" o:title=""/>
                </v:shape>
                <o:OLEObject Type="Embed" ProgID="Equation.DSMT4" ShapeID="_x0000_i1026" DrawAspect="Content" ObjectID="_1760769825" r:id="rId17"/>
              </w:object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meter   = 1.06 × 10</w:t>
            </w:r>
            <w:r w:rsidRPr="00361B96">
              <w:rPr>
                <w:rFonts w:ascii="Times New Roman" w:hAnsi="Times New Roman"/>
                <w:sz w:val="24"/>
                <w:szCs w:val="24"/>
                <w:vertAlign w:val="superscript"/>
              </w:rPr>
              <w:t>–12</w:t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m. </w:t>
            </w:r>
          </w:p>
          <w:p w14:paraId="2B453AF4" w14:textId="02CC5B7E" w:rsidR="00361B96" w:rsidRPr="00361B96" w:rsidRDefault="00361B96" w:rsidP="00361B96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1B96">
              <w:rPr>
                <w:rFonts w:ascii="Times New Roman" w:hAnsi="Times New Roman"/>
                <w:sz w:val="24"/>
                <w:szCs w:val="24"/>
              </w:rPr>
              <w:t xml:space="preserve">Now, </w:t>
            </w:r>
            <w:r w:rsidRPr="00361B96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x . m . </w:t>
            </w:r>
            <w:r w:rsidRPr="00361B96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v </w:t>
            </w:r>
            <w:r w:rsidRPr="00361B96"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1B96">
              <w:rPr>
                <w:rFonts w:ascii="Times New Roman" w:hAnsi="Times New Roman"/>
                <w:sz w:val="24"/>
                <w:szCs w:val="24"/>
              </w:rPr>
              <w:object w:dxaOrig="380" w:dyaOrig="620" w14:anchorId="6205F189">
                <v:shape id="_x0000_i1027" type="#_x0000_t75" style="width:18.75pt;height:31.5pt" o:ole="">
                  <v:imagedata r:id="rId18" o:title=""/>
                </v:shape>
                <o:OLEObject Type="Embed" ProgID="Equation.DSMT4" ShapeID="_x0000_i1027" DrawAspect="Content" ObjectID="_1760769826" r:id="rId19"/>
              </w:object>
            </w:r>
          </w:p>
          <w:p w14:paraId="2581FF6B" w14:textId="74DE8FDE" w:rsidR="00595ED9" w:rsidRPr="001336ED" w:rsidRDefault="00361B96" w:rsidP="00361B96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1B96">
              <w:rPr>
                <w:rFonts w:ascii="Times New Roman" w:hAnsi="Times New Roman"/>
                <w:sz w:val="24"/>
                <w:szCs w:val="24"/>
              </w:rPr>
              <w:object w:dxaOrig="3660" w:dyaOrig="720" w14:anchorId="190FF6DA">
                <v:shape id="_x0000_i1028" type="#_x0000_t75" style="width:183pt;height:36pt" o:ole="">
                  <v:imagedata r:id="rId20" o:title=""/>
                </v:shape>
                <o:OLEObject Type="Embed" ProgID="Equation.DSMT4" ShapeID="_x0000_i1028" DrawAspect="Content" ObjectID="_1760769827" r:id="rId21"/>
              </w:object>
            </w:r>
            <w:r w:rsidRPr="00361B96">
              <w:rPr>
                <w:rFonts w:ascii="Times New Roman" w:hAnsi="Times New Roman"/>
                <w:sz w:val="24"/>
                <w:szCs w:val="24"/>
              </w:rPr>
              <w:br/>
            </w:r>
            <w:r w:rsidRPr="00361B96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v  </w:t>
            </w:r>
            <w:r w:rsidRPr="00361B96"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5.47 × 10</w:t>
            </w:r>
            <w:r w:rsidRPr="00361B96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  <w:r w:rsidRPr="00361B96">
              <w:rPr>
                <w:rFonts w:ascii="Times New Roman" w:hAnsi="Times New Roman"/>
                <w:sz w:val="24"/>
                <w:szCs w:val="24"/>
              </w:rPr>
              <w:t xml:space="preserve"> m/sec.</w:t>
            </w:r>
          </w:p>
        </w:tc>
        <w:tc>
          <w:tcPr>
            <w:tcW w:w="653" w:type="dxa"/>
          </w:tcPr>
          <w:p w14:paraId="07307BC0" w14:textId="44E34C40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95ED9" w:rsidRPr="001336ED" w14:paraId="53BA8226" w14:textId="77777777" w:rsidTr="00C97984">
        <w:trPr>
          <w:trHeight w:val="155"/>
        </w:trPr>
        <w:tc>
          <w:tcPr>
            <w:tcW w:w="720" w:type="dxa"/>
          </w:tcPr>
          <w:p w14:paraId="37519ADF" w14:textId="4EA4F657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  <w:r w:rsidR="008070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57" w:type="dxa"/>
            <w:gridSpan w:val="2"/>
          </w:tcPr>
          <w:p w14:paraId="50AF1F79" w14:textId="13A09371" w:rsidR="00595ED9" w:rsidRPr="001336ED" w:rsidRDefault="0078485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(a) 1s      (b)   3p   ( c)   4d    (d) 4f</w:t>
            </w:r>
          </w:p>
        </w:tc>
        <w:tc>
          <w:tcPr>
            <w:tcW w:w="653" w:type="dxa"/>
          </w:tcPr>
          <w:p w14:paraId="69574337" w14:textId="07FD33F3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95ED9" w:rsidRPr="001336ED" w14:paraId="607C584F" w14:textId="77777777" w:rsidTr="00C97984">
        <w:trPr>
          <w:trHeight w:val="155"/>
        </w:trPr>
        <w:tc>
          <w:tcPr>
            <w:tcW w:w="720" w:type="dxa"/>
          </w:tcPr>
          <w:p w14:paraId="1CC2D3F1" w14:textId="1CDA10C5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57" w:type="dxa"/>
            <w:gridSpan w:val="2"/>
          </w:tcPr>
          <w:p w14:paraId="79498523" w14:textId="42731CCC" w:rsidR="00595ED9" w:rsidRPr="001336ED" w:rsidRDefault="00595ED9" w:rsidP="00595ED9">
            <w:pPr>
              <w:pStyle w:val="ListParagraph"/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36ED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ECTION C</w:t>
            </w:r>
          </w:p>
        </w:tc>
        <w:tc>
          <w:tcPr>
            <w:tcW w:w="653" w:type="dxa"/>
          </w:tcPr>
          <w:p w14:paraId="14857F96" w14:textId="5524A25D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0CEA7B81" w14:textId="77777777" w:rsidTr="00C97984">
        <w:trPr>
          <w:trHeight w:val="155"/>
        </w:trPr>
        <w:tc>
          <w:tcPr>
            <w:tcW w:w="720" w:type="dxa"/>
          </w:tcPr>
          <w:p w14:paraId="14588129" w14:textId="5E7A22A9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  <w:r w:rsidR="008070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57" w:type="dxa"/>
            <w:gridSpan w:val="2"/>
          </w:tcPr>
          <w:p w14:paraId="063FA045" w14:textId="75CDDB36" w:rsidR="0078485B" w:rsidRPr="0078485B" w:rsidRDefault="0078485B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(i) Hund`s rule of maximum multiplicity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: </w:t>
            </w: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According to this rule electron pairing in p, d and f orbitals cannot occur until each orbital of a given subshell contains one electron each or is singly occupied.</w:t>
            </w:r>
          </w:p>
          <w:p w14:paraId="290164DC" w14:textId="3E6463C8" w:rsidR="00595ED9" w:rsidRDefault="0078485B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(ii) Paul`s exclusion principle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: no two electron can have the same spin in an orbital.</w:t>
            </w:r>
          </w:p>
          <w:p w14:paraId="225FC050" w14:textId="630C9364" w:rsidR="0078485B" w:rsidRPr="0078485B" w:rsidRDefault="0078485B" w:rsidP="0078485B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f orbitals </w:t>
            </w:r>
          </w:p>
        </w:tc>
        <w:tc>
          <w:tcPr>
            <w:tcW w:w="653" w:type="dxa"/>
          </w:tcPr>
          <w:p w14:paraId="4E617C4D" w14:textId="35C0E1D8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95ED9" w:rsidRPr="001336ED" w14:paraId="7FD89F32" w14:textId="77777777" w:rsidTr="00C97984">
        <w:trPr>
          <w:trHeight w:val="155"/>
        </w:trPr>
        <w:tc>
          <w:tcPr>
            <w:tcW w:w="720" w:type="dxa"/>
          </w:tcPr>
          <w:p w14:paraId="5C728D9F" w14:textId="5E44050E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  <w:r w:rsidR="008070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57" w:type="dxa"/>
            <w:gridSpan w:val="2"/>
          </w:tcPr>
          <w:p w14:paraId="7AD6F6EF" w14:textId="23CC1926" w:rsidR="00595ED9" w:rsidRPr="00F6410B" w:rsidRDefault="00F6410B" w:rsidP="00F6410B">
            <w:pPr>
              <w:pStyle w:val="ListParagraph"/>
              <w:numPr>
                <w:ilvl w:val="0"/>
                <w:numId w:val="60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>It will be closer to 575 kJ mol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–1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>. The value for Al should be lower than that of Mg because of effective shielding of 3</w:t>
            </w:r>
            <w:r w:rsidRPr="00F6410B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p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 xml:space="preserve"> electrons from the nucleus by 3</w:t>
            </w:r>
            <w:r w:rsidRPr="00F6410B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s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>-electrons.</w:t>
            </w:r>
          </w:p>
          <w:p w14:paraId="7B53DF3E" w14:textId="3E9F3B51" w:rsidR="00F6410B" w:rsidRPr="00F6410B" w:rsidRDefault="00F6410B" w:rsidP="00F6410B">
            <w:pPr>
              <w:pStyle w:val="ListParagraph"/>
              <w:numPr>
                <w:ilvl w:val="0"/>
                <w:numId w:val="60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i) 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>Be has higher ∆iH than B:</w:t>
            </w:r>
          </w:p>
          <w:p w14:paraId="5BA83898" w14:textId="25A7A5F4" w:rsidR="00F6410B" w:rsidRPr="00F6410B" w:rsidRDefault="00F6410B" w:rsidP="00F6410B">
            <w:pPr>
              <w:pStyle w:val="ListParagraph"/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>due to high penetration power of s electron as compared to p- electrons.</w:t>
            </w:r>
          </w:p>
          <w:p w14:paraId="5F900EC9" w14:textId="6D5666C1" w:rsidR="00F6410B" w:rsidRPr="00F6410B" w:rsidRDefault="00F6410B" w:rsidP="00F6410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 xml:space="preserve">(ii) O has lower ∆iH than N and F: </w:t>
            </w:r>
          </w:p>
          <w:p w14:paraId="31AFF357" w14:textId="78C8AD57" w:rsidR="00F6410B" w:rsidRPr="00F6410B" w:rsidRDefault="00F6410B" w:rsidP="00F6410B">
            <w:pPr>
              <w:pStyle w:val="ListParagraph"/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N</w:t>
            </w:r>
            <w:r w:rsidRPr="00F6410B">
              <w:rPr>
                <w:rFonts w:ascii="Times New Roman" w:eastAsia="Times New Roman" w:hAnsi="Times New Roman"/>
                <w:sz w:val="24"/>
                <w:szCs w:val="24"/>
              </w:rPr>
              <w:t>itrogen carry (2p3) stable 2p subshell and fluorine carry high nuclear charge as compared to oxygen.</w:t>
            </w:r>
          </w:p>
        </w:tc>
        <w:tc>
          <w:tcPr>
            <w:tcW w:w="653" w:type="dxa"/>
          </w:tcPr>
          <w:p w14:paraId="46171DA2" w14:textId="43A4E1FA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95ED9" w:rsidRPr="001336ED" w14:paraId="76DF67CC" w14:textId="77777777" w:rsidTr="00466FAA">
        <w:trPr>
          <w:trHeight w:val="155"/>
        </w:trPr>
        <w:tc>
          <w:tcPr>
            <w:tcW w:w="720" w:type="dxa"/>
          </w:tcPr>
          <w:p w14:paraId="43FA4FFE" w14:textId="21382384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2</w:t>
            </w:r>
            <w:r w:rsidR="008070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57" w:type="dxa"/>
            <w:gridSpan w:val="2"/>
            <w:shd w:val="clear" w:color="auto" w:fill="auto"/>
          </w:tcPr>
          <w:p w14:paraId="12DE141B" w14:textId="01B74E28" w:rsidR="00E10B9F" w:rsidRDefault="00E10B9F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(a)(i)  -3  , +5    (ii) +6</w:t>
            </w:r>
            <w:r w:rsidR="00D01F43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    (1/2 mark each)</w:t>
            </w:r>
          </w:p>
          <w:p w14:paraId="74DBA547" w14:textId="703E07C8" w:rsidR="00E10B9F" w:rsidRPr="0057127B" w:rsidRDefault="00E10B9F" w:rsidP="008070C3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(b)(i) 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Tl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>2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(I)SO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 xml:space="preserve">4 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 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  (ii) 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Au(III)Cl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 xml:space="preserve">3 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     </w:t>
            </w:r>
            <w:r w:rsidR="00D01F43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(1mark each)</w:t>
            </w:r>
            <w:r w:rsidRPr="00E10B9F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     </w:t>
            </w:r>
          </w:p>
        </w:tc>
        <w:tc>
          <w:tcPr>
            <w:tcW w:w="653" w:type="dxa"/>
          </w:tcPr>
          <w:p w14:paraId="2960851D" w14:textId="16BD66CB" w:rsidR="00595ED9" w:rsidRPr="001336ED" w:rsidRDefault="008070C3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70054" w:rsidRPr="001336ED" w14:paraId="72600852" w14:textId="77777777" w:rsidTr="00466FAA">
        <w:trPr>
          <w:trHeight w:val="155"/>
        </w:trPr>
        <w:tc>
          <w:tcPr>
            <w:tcW w:w="720" w:type="dxa"/>
          </w:tcPr>
          <w:p w14:paraId="30596E51" w14:textId="2C3A2CDF" w:rsidR="00770054" w:rsidRPr="001336ED" w:rsidRDefault="00770054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157" w:type="dxa"/>
            <w:gridSpan w:val="2"/>
            <w:shd w:val="clear" w:color="auto" w:fill="auto"/>
          </w:tcPr>
          <w:p w14:paraId="71E9F296" w14:textId="4C2C21DA" w:rsidR="00770054" w:rsidRDefault="00770054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</w:pPr>
            <w:r>
              <w:rPr>
                <w:color w:val="000000"/>
                <w:sz w:val="27"/>
                <w:szCs w:val="27"/>
              </w:rPr>
              <w:t>(a) The Lattice Enthalpy of an ionic solid is defined as the energy required to completely separate one mole of a solid ionic compound into gaseous constituent ions. (b) See saw (ii) Trigonal bipyramidal</w:t>
            </w:r>
          </w:p>
        </w:tc>
        <w:tc>
          <w:tcPr>
            <w:tcW w:w="653" w:type="dxa"/>
          </w:tcPr>
          <w:p w14:paraId="370C6A8A" w14:textId="77777777" w:rsidR="00770054" w:rsidRDefault="00770054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0054" w:rsidRPr="001336ED" w14:paraId="3C31A36F" w14:textId="77777777" w:rsidTr="00466FAA">
        <w:trPr>
          <w:trHeight w:val="155"/>
        </w:trPr>
        <w:tc>
          <w:tcPr>
            <w:tcW w:w="720" w:type="dxa"/>
          </w:tcPr>
          <w:p w14:paraId="515DDD97" w14:textId="18AC1F5B" w:rsidR="00770054" w:rsidRDefault="00770054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157" w:type="dxa"/>
            <w:gridSpan w:val="2"/>
            <w:shd w:val="clear" w:color="auto" w:fill="auto"/>
          </w:tcPr>
          <w:p w14:paraId="1E1F5A1E" w14:textId="77777777" w:rsidR="00770054" w:rsidRDefault="00770054" w:rsidP="00770054">
            <w:pPr>
              <w:spacing w:after="0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Definition of Limiting reagent.</w:t>
            </w:r>
          </w:p>
          <w:p w14:paraId="190AC951" w14:textId="2408B6EA" w:rsidR="00770054" w:rsidRPr="00770054" w:rsidRDefault="00770054" w:rsidP="00595ED9">
            <w:pPr>
              <w:spacing w:after="0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F183083" wp14:editId="6E0A02A7">
                  <wp:extent cx="2889504" cy="2602865"/>
                  <wp:effectExtent l="0" t="0" r="6350" b="6985"/>
                  <wp:docPr id="19562974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6297461" name=""/>
                          <pic:cNvPicPr/>
                        </pic:nvPicPr>
                        <pic:blipFill>
                          <a:blip r:embed="rId22">
                            <a:biLevel thresh="75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9504" cy="2602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</w:tcPr>
          <w:p w14:paraId="4DD9EBA3" w14:textId="77777777" w:rsidR="00770054" w:rsidRDefault="00770054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77AFF375" w14:textId="77777777" w:rsidTr="00C97984">
        <w:trPr>
          <w:trHeight w:val="155"/>
        </w:trPr>
        <w:tc>
          <w:tcPr>
            <w:tcW w:w="720" w:type="dxa"/>
          </w:tcPr>
          <w:p w14:paraId="700D1655" w14:textId="2831ED88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  <w:r w:rsidR="008070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157" w:type="dxa"/>
            <w:gridSpan w:val="2"/>
          </w:tcPr>
          <w:p w14:paraId="519A0C6A" w14:textId="62CAB45D" w:rsidR="00E8385B" w:rsidRDefault="008070C3" w:rsidP="00E8385B">
            <w:pPr>
              <w:pStyle w:val="ListParagraph"/>
              <w:widowControl w:val="0"/>
              <w:numPr>
                <w:ilvl w:val="0"/>
                <w:numId w:val="56"/>
              </w:numPr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</w:pPr>
            <w:r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  <w:t>Orbitals of similar energy and shape</w:t>
            </w:r>
          </w:p>
          <w:p w14:paraId="75339D17" w14:textId="72F4375E" w:rsidR="008070C3" w:rsidRPr="00770054" w:rsidRDefault="00770054" w:rsidP="00E8385B">
            <w:pPr>
              <w:pStyle w:val="ListParagraph"/>
              <w:widowControl w:val="0"/>
              <w:numPr>
                <w:ilvl w:val="0"/>
                <w:numId w:val="56"/>
              </w:numPr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</w:pPr>
            <w:r w:rsidRPr="00770054">
              <w:rPr>
                <w:rFonts w:ascii="Times New Roman" w:eastAsia="Times New Roman" w:hAnsi="Times New Roman"/>
                <w:bCs/>
                <w:sz w:val="24"/>
                <w:szCs w:val="24"/>
              </w:rPr>
              <w:t>3d</w:t>
            </w:r>
            <w:r w:rsidRPr="00770054">
              <w:rPr>
                <w:rFonts w:ascii="Times New Roman" w:eastAsia="Times New Roman" w:hAnsi="Times New Roman"/>
                <w:bCs/>
                <w:sz w:val="24"/>
                <w:szCs w:val="24"/>
                <w:vertAlign w:val="subscript"/>
              </w:rPr>
              <w:t>z2</w:t>
            </w:r>
            <w:r w:rsidRPr="00770054">
              <w:rPr>
                <w:rFonts w:ascii="Times New Roman" w:eastAsia="Times New Roman" w:hAnsi="Times New Roman"/>
                <w:bCs/>
                <w:sz w:val="24"/>
                <w:szCs w:val="24"/>
              </w:rPr>
              <w:t>, 3d</w:t>
            </w:r>
            <w:r w:rsidRPr="00770054">
              <w:rPr>
                <w:rFonts w:ascii="Times New Roman" w:eastAsia="Times New Roman" w:hAnsi="Times New Roman"/>
                <w:bCs/>
                <w:sz w:val="24"/>
                <w:szCs w:val="24"/>
                <w:vertAlign w:val="subscript"/>
              </w:rPr>
              <w:t>xy,</w:t>
            </w:r>
            <w:r w:rsidRPr="00770054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3d</w:t>
            </w:r>
            <w:r w:rsidRPr="00770054">
              <w:rPr>
                <w:rFonts w:ascii="Times New Roman" w:eastAsia="Times New Roman" w:hAnsi="Times New Roman"/>
                <w:bCs/>
                <w:sz w:val="24"/>
                <w:szCs w:val="24"/>
                <w:vertAlign w:val="subscript"/>
              </w:rPr>
              <w:t>x2-y2</w:t>
            </w:r>
          </w:p>
          <w:p w14:paraId="411EB29D" w14:textId="452F2F27" w:rsidR="00E8385B" w:rsidRPr="00770054" w:rsidRDefault="00770054" w:rsidP="00770054">
            <w:pPr>
              <w:pStyle w:val="ListParagraph"/>
              <w:widowControl w:val="0"/>
              <w:numPr>
                <w:ilvl w:val="0"/>
                <w:numId w:val="56"/>
              </w:numPr>
              <w:tabs>
                <w:tab w:val="left" w:pos="1541"/>
              </w:tabs>
              <w:autoSpaceDE w:val="0"/>
              <w:autoSpaceDN w:val="0"/>
              <w:spacing w:before="4" w:after="0" w:line="240" w:lineRule="auto"/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</w:pPr>
            <w:r>
              <w:rPr>
                <w:rFonts w:ascii="Times New Roman" w:eastAsia="Microsoft Sans Serif" w:hAnsi="Times New Roman"/>
                <w:sz w:val="24"/>
                <w:szCs w:val="24"/>
                <w:lang w:bidi="hi-IN"/>
              </w:rPr>
              <w:t>Boundary surface diagram of dxz orbital</w:t>
            </w:r>
          </w:p>
        </w:tc>
        <w:tc>
          <w:tcPr>
            <w:tcW w:w="653" w:type="dxa"/>
          </w:tcPr>
          <w:p w14:paraId="51B71510" w14:textId="7DA3EB98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95ED9" w:rsidRPr="001336ED" w14:paraId="1D75AFE3" w14:textId="77777777" w:rsidTr="00906B1E">
        <w:trPr>
          <w:trHeight w:val="155"/>
        </w:trPr>
        <w:tc>
          <w:tcPr>
            <w:tcW w:w="720" w:type="dxa"/>
          </w:tcPr>
          <w:p w14:paraId="4C1E3B0E" w14:textId="0F09E369" w:rsidR="00595ED9" w:rsidRPr="001336ED" w:rsidRDefault="00770054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9157" w:type="dxa"/>
            <w:gridSpan w:val="2"/>
            <w:shd w:val="clear" w:color="auto" w:fill="auto"/>
          </w:tcPr>
          <w:p w14:paraId="7FA65AA3" w14:textId="2FF26C1E" w:rsidR="00B6162E" w:rsidRDefault="00B6162E" w:rsidP="00D01F43">
            <w:pPr>
              <w:spacing w:after="0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(a)Definition of Law of multiple proportion</w:t>
            </w:r>
          </w:p>
          <w:p w14:paraId="3659AB2E" w14:textId="3F1FB078" w:rsidR="00B6162E" w:rsidRDefault="00B6162E" w:rsidP="00D01F43">
            <w:pPr>
              <w:spacing w:after="0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(b) </w:t>
            </w:r>
          </w:p>
          <w:p w14:paraId="3ECC71BC" w14:textId="391EF413" w:rsidR="00B6162E" w:rsidRPr="00D01F43" w:rsidRDefault="00B6162E" w:rsidP="00D01F43">
            <w:pPr>
              <w:spacing w:after="0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386577D" wp14:editId="34BED908">
                  <wp:extent cx="3816096" cy="1517650"/>
                  <wp:effectExtent l="0" t="0" r="0" b="6350"/>
                  <wp:docPr id="11044837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4483753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6776" cy="1521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</w:tcPr>
          <w:p w14:paraId="4434177B" w14:textId="0DB9F156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95ED9" w:rsidRPr="001336ED" w14:paraId="3797F2E3" w14:textId="77777777" w:rsidTr="00C97984">
        <w:trPr>
          <w:trHeight w:val="155"/>
        </w:trPr>
        <w:tc>
          <w:tcPr>
            <w:tcW w:w="720" w:type="dxa"/>
          </w:tcPr>
          <w:p w14:paraId="3797F2E0" w14:textId="48C5436C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57" w:type="dxa"/>
            <w:gridSpan w:val="2"/>
          </w:tcPr>
          <w:p w14:paraId="3797F2E1" w14:textId="19EFBBC7" w:rsidR="00595ED9" w:rsidRPr="001336ED" w:rsidRDefault="00595ED9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36ED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ECTION D</w:t>
            </w:r>
          </w:p>
        </w:tc>
        <w:tc>
          <w:tcPr>
            <w:tcW w:w="653" w:type="dxa"/>
          </w:tcPr>
          <w:p w14:paraId="3797F2E2" w14:textId="52B85894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6545DF55" w14:textId="77777777" w:rsidTr="00C97984">
        <w:trPr>
          <w:trHeight w:val="155"/>
        </w:trPr>
        <w:tc>
          <w:tcPr>
            <w:tcW w:w="720" w:type="dxa"/>
          </w:tcPr>
          <w:p w14:paraId="501F6272" w14:textId="375B6E14" w:rsidR="00595ED9" w:rsidRPr="001336ED" w:rsidRDefault="00770054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9157" w:type="dxa"/>
            <w:gridSpan w:val="2"/>
          </w:tcPr>
          <w:p w14:paraId="6B32A4A9" w14:textId="1D7C0B33" w:rsidR="00595ED9" w:rsidRDefault="00524D4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a) (i) 2 to 1 </w:t>
            </w:r>
          </w:p>
          <w:p w14:paraId="67C7DEBB" w14:textId="29F7859E" w:rsidR="00524D4B" w:rsidRDefault="00524D4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(ii) 55</w:t>
            </w:r>
          </w:p>
          <w:p w14:paraId="4E43D576" w14:textId="77777777" w:rsidR="00524D4B" w:rsidRDefault="00524D4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b) n1 = 3 to n2 =5</w:t>
            </w:r>
          </w:p>
          <w:p w14:paraId="5F1091DE" w14:textId="7F1A19B2" w:rsidR="00524D4B" w:rsidRPr="001336ED" w:rsidRDefault="00524D4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C) 656nm</w:t>
            </w:r>
          </w:p>
        </w:tc>
        <w:tc>
          <w:tcPr>
            <w:tcW w:w="653" w:type="dxa"/>
          </w:tcPr>
          <w:p w14:paraId="19B8E56A" w14:textId="77777777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7347617C" w14:textId="77777777" w:rsidTr="00C97984">
        <w:trPr>
          <w:trHeight w:val="155"/>
        </w:trPr>
        <w:tc>
          <w:tcPr>
            <w:tcW w:w="720" w:type="dxa"/>
          </w:tcPr>
          <w:p w14:paraId="77FE8232" w14:textId="4A8709E5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  <w:r w:rsidR="0077005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157" w:type="dxa"/>
            <w:gridSpan w:val="2"/>
          </w:tcPr>
          <w:p w14:paraId="6DC16326" w14:textId="77777777" w:rsidR="0002229D" w:rsidRDefault="00323F77" w:rsidP="0002229D">
            <w:pPr>
              <w:pStyle w:val="ListParagraph"/>
              <w:numPr>
                <w:ilvl w:val="0"/>
                <w:numId w:val="63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</w:t>
            </w:r>
            <w:r w:rsidRPr="00323F77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572238" w:rsidRPr="00323F77">
              <w:rPr>
                <w:rFonts w:ascii="Times New Roman" w:eastAsia="Times New Roman" w:hAnsi="Times New Roman"/>
                <w:sz w:val="24"/>
                <w:szCs w:val="24"/>
              </w:rPr>
              <w:t>d</w:t>
            </w:r>
            <w:r w:rsidRPr="00323F77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  <w:p w14:paraId="6D368891" w14:textId="35C8A727" w:rsidR="00323F77" w:rsidRPr="0002229D" w:rsidRDefault="00323F77" w:rsidP="0002229D">
            <w:pPr>
              <w:pStyle w:val="ListParagraph"/>
              <w:numPr>
                <w:ilvl w:val="0"/>
                <w:numId w:val="63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2229D">
              <w:rPr>
                <w:rFonts w:ascii="Times New Roman" w:eastAsia="Times New Roman" w:hAnsi="Times New Roman"/>
                <w:sz w:val="24"/>
                <w:szCs w:val="24"/>
              </w:rPr>
              <w:t>(d)</w:t>
            </w:r>
          </w:p>
          <w:p w14:paraId="15827B27" w14:textId="055CF87C" w:rsidR="00572238" w:rsidRDefault="00323F77" w:rsidP="00323F77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02229D">
              <w:rPr>
                <w:rFonts w:ascii="Times New Roman" w:eastAsia="Times New Roman" w:hAnsi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  <w:r w:rsidRPr="00323F77">
              <w:rPr>
                <w:rFonts w:ascii="Times New Roman" w:eastAsia="Times New Roman" w:hAnsi="Times New Roman"/>
                <w:sz w:val="24"/>
                <w:szCs w:val="24"/>
              </w:rPr>
              <w:t>a difference in energy between resonance hybrid and most stable resonating structure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14:paraId="7364D72F" w14:textId="78620796" w:rsidR="00323F77" w:rsidRDefault="00323F77" w:rsidP="00323F77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02229D">
              <w:rPr>
                <w:rFonts w:ascii="Times New Roman" w:eastAsia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  <w:p w14:paraId="79D5A495" w14:textId="55F64A1B" w:rsidR="00323F77" w:rsidRPr="00323F77" w:rsidRDefault="00323F77" w:rsidP="00323F77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23F77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FCD00CF" wp14:editId="68E17F06">
                  <wp:extent cx="2914650" cy="1029609"/>
                  <wp:effectExtent l="0" t="0" r="0" b="0"/>
                  <wp:docPr id="651218529" name="Picture 2" descr="Write the resonance structures of $ C{H_3}CO{O^ - } $ and show the movement  of electrons by curved arrow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Write the resonance structures of $ C{H_3}CO{O^ - } $ and show the movement  of electrons by curved arrows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320" cy="103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</w:tcPr>
          <w:p w14:paraId="1417E20A" w14:textId="2411B285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95ED9" w:rsidRPr="001336ED" w14:paraId="3BC64CBC" w14:textId="77777777" w:rsidTr="00C97984">
        <w:trPr>
          <w:trHeight w:val="155"/>
        </w:trPr>
        <w:tc>
          <w:tcPr>
            <w:tcW w:w="720" w:type="dxa"/>
          </w:tcPr>
          <w:p w14:paraId="73C1EC06" w14:textId="77777777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57" w:type="dxa"/>
            <w:gridSpan w:val="2"/>
          </w:tcPr>
          <w:p w14:paraId="7188A5D3" w14:textId="15E6D151" w:rsidR="00595ED9" w:rsidRPr="001336ED" w:rsidRDefault="00595ED9" w:rsidP="00595ED9">
            <w:pPr>
              <w:spacing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36ED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SECTION- E</w:t>
            </w:r>
          </w:p>
        </w:tc>
        <w:tc>
          <w:tcPr>
            <w:tcW w:w="653" w:type="dxa"/>
          </w:tcPr>
          <w:p w14:paraId="224E9567" w14:textId="77777777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2E28A74E" w14:textId="77777777" w:rsidTr="00C97984">
        <w:trPr>
          <w:trHeight w:val="155"/>
        </w:trPr>
        <w:tc>
          <w:tcPr>
            <w:tcW w:w="720" w:type="dxa"/>
          </w:tcPr>
          <w:p w14:paraId="14017B5D" w14:textId="7F1B0D4A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  <w:r w:rsidR="000222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57" w:type="dxa"/>
            <w:gridSpan w:val="2"/>
          </w:tcPr>
          <w:p w14:paraId="0DF1CD78" w14:textId="77777777" w:rsidR="0002229D" w:rsidRPr="00BF7827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a) 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Calculate the mass percentage of nitrogen in</w:t>
            </w:r>
          </w:p>
          <w:p w14:paraId="10643F60" w14:textId="77777777" w:rsidR="0002229D" w:rsidRPr="00BF7827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i)  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urea [CO(NH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2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2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]</w:t>
            </w:r>
          </w:p>
          <w:p w14:paraId="70E003FD" w14:textId="77777777" w:rsidR="0002229D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ii) 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Ammonium carbonate. (NH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4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2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CO</w:t>
            </w:r>
            <w:r w:rsidRPr="00BF7827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</w:p>
          <w:p w14:paraId="5D05F100" w14:textId="77777777" w:rsidR="0002229D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</w:pPr>
            <w:r w:rsidRPr="00BF7827">
              <w:rPr>
                <w:rFonts w:ascii="Times New Roman" w:eastAsia="Times New Roman" w:hAnsi="Times New Roman"/>
                <w:sz w:val="24"/>
                <w:szCs w:val="24"/>
              </w:rPr>
              <w:t>(b)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How are 0.50 mol Na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>2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CO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>3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and 0.50 M Na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>2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CO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IN"/>
              </w:rPr>
              <w:t>3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different?</w:t>
            </w:r>
          </w:p>
          <w:p w14:paraId="47FB8303" w14:textId="77777777" w:rsidR="0002229D" w:rsidRDefault="0002229D" w:rsidP="0002229D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c) 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</w:rPr>
              <w:t>You are given 2m CH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</w:rPr>
              <w:t>OH solution and density of solution is 0.981kg/litre. Calculate the number of moles of CH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</w:rPr>
              <w:t xml:space="preserve">OH in 5 litre vessels.  </w:t>
            </w:r>
          </w:p>
          <w:p w14:paraId="16DDE727" w14:textId="77777777" w:rsidR="0002229D" w:rsidRPr="0013547C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547C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13547C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13547C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13547C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13547C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13547C">
              <w:rPr>
                <w:rFonts w:ascii="Times New Roman" w:eastAsia="Times New Roman" w:hAnsi="Times New Roman"/>
                <w:sz w:val="24"/>
                <w:szCs w:val="24"/>
              </w:rPr>
              <w:tab/>
              <w:t>OR</w:t>
            </w:r>
          </w:p>
          <w:p w14:paraId="59F98D92" w14:textId="77777777" w:rsidR="0002229D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a) How many atoms are there in the following:</w:t>
            </w:r>
          </w:p>
          <w:p w14:paraId="55B9020A" w14:textId="77777777" w:rsidR="0002229D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i)  52u He       </w:t>
            </w:r>
          </w:p>
          <w:p w14:paraId="359017F8" w14:textId="77777777" w:rsidR="0002229D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ii)  52g He </w:t>
            </w:r>
          </w:p>
          <w:p w14:paraId="73F452DE" w14:textId="77777777" w:rsidR="0002229D" w:rsidRPr="0013547C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b)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 xml:space="preserve"> If the density of methanol is 0.793 kg L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IN"/>
              </w:rPr>
              <w:t>–1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  <w:lang w:val="en-IN"/>
              </w:rPr>
              <w:t>, what is its volume needed for making 2.5 L of its 0.25 M solution?</w:t>
            </w:r>
            <w:r w:rsidRPr="00A26BCA">
              <w:rPr>
                <w:rFonts w:ascii="Times New Roman" w:eastAsiaTheme="minorHAnsi" w:hAnsi="Times New Roman"/>
                <w:sz w:val="24"/>
                <w:szCs w:val="24"/>
              </w:rPr>
              <w:t xml:space="preserve"> </w:t>
            </w:r>
          </w:p>
          <w:p w14:paraId="17E64AD9" w14:textId="56AFEB54" w:rsidR="00595ED9" w:rsidRPr="0013547C" w:rsidRDefault="0002229D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c) </w:t>
            </w:r>
            <w:r w:rsidRPr="00A26BCA">
              <w:rPr>
                <w:rFonts w:ascii="Times New Roman" w:eastAsia="Times New Roman" w:hAnsi="Times New Roman"/>
                <w:sz w:val="24"/>
                <w:szCs w:val="24"/>
              </w:rPr>
              <w:t>What is the mole fraction of the solute in 2.5m aqueous solution?</w:t>
            </w:r>
          </w:p>
        </w:tc>
        <w:tc>
          <w:tcPr>
            <w:tcW w:w="653" w:type="dxa"/>
          </w:tcPr>
          <w:p w14:paraId="78D212D0" w14:textId="2163337F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95ED9" w:rsidRPr="001336ED" w14:paraId="0472C1E8" w14:textId="77777777" w:rsidTr="00C97984">
        <w:trPr>
          <w:trHeight w:val="155"/>
        </w:trPr>
        <w:tc>
          <w:tcPr>
            <w:tcW w:w="720" w:type="dxa"/>
          </w:tcPr>
          <w:p w14:paraId="7B7187A6" w14:textId="7BCEE7CE" w:rsidR="00595ED9" w:rsidRPr="0078485B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8485B">
              <w:rPr>
                <w:rFonts w:ascii="Times New Roman" w:hAnsi="Times New Roman"/>
                <w:sz w:val="24"/>
                <w:szCs w:val="24"/>
              </w:rPr>
              <w:t>3</w:t>
            </w:r>
            <w:r w:rsidR="0002229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57" w:type="dxa"/>
            <w:gridSpan w:val="2"/>
          </w:tcPr>
          <w:p w14:paraId="2462E953" w14:textId="77777777" w:rsidR="0078485B" w:rsidRPr="0078485B" w:rsidRDefault="0078485B" w:rsidP="0078485B">
            <w:pPr>
              <w:pStyle w:val="ListParagraph"/>
              <w:numPr>
                <w:ilvl w:val="0"/>
                <w:numId w:val="58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(i) Magnetic quantum number</w:t>
            </w:r>
          </w:p>
          <w:p w14:paraId="061A5BAA" w14:textId="6F93B3C4" w:rsidR="001C7B4B" w:rsidRPr="0078485B" w:rsidRDefault="0078485B" w:rsidP="0078485B">
            <w:pPr>
              <w:pStyle w:val="ListParagraph"/>
              <w:spacing w:after="0"/>
              <w:ind w:left="48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(ii) Principal quantum number</w:t>
            </w:r>
            <w:r w:rsidR="00BF1CB3" w:rsidRPr="0078485B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                                        </w:t>
            </w:r>
          </w:p>
          <w:p w14:paraId="46D90319" w14:textId="1B4F75A8" w:rsidR="001C7B4B" w:rsidRDefault="0078485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(b)</w:t>
            </w:r>
          </w:p>
          <w:p w14:paraId="28A3BE7A" w14:textId="1B8E7D08" w:rsidR="0078485B" w:rsidRPr="0078485B" w:rsidRDefault="0078485B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object w:dxaOrig="8600" w:dyaOrig="3360" w14:anchorId="4152AB9D">
                <v:shape id="_x0000_i1029" type="#_x0000_t75" style="width:429pt;height:155.25pt" o:ole="">
                  <v:imagedata r:id="rId25" o:title=""/>
                </v:shape>
                <o:OLEObject Type="Embed" ProgID="Equation.DSMT4" ShapeID="_x0000_i1029" DrawAspect="Content" ObjectID="_1760769828" r:id="rId26"/>
              </w:object>
            </w:r>
          </w:p>
          <w:p w14:paraId="2E5C9402" w14:textId="3C3B37D0" w:rsidR="00DE3E3B" w:rsidRPr="0078485B" w:rsidRDefault="00BF1CB3" w:rsidP="00595ED9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 xml:space="preserve">    OR</w:t>
            </w:r>
          </w:p>
          <w:p w14:paraId="516C75DB" w14:textId="77777777" w:rsidR="00C97BBF" w:rsidRDefault="0078485B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a) </w:t>
            </w:r>
          </w:p>
          <w:p w14:paraId="69527601" w14:textId="4573CBAD" w:rsidR="00C97BBF" w:rsidRDefault="00C97BBF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                 </w:t>
            </w:r>
            <w:r>
              <w:rPr>
                <w:noProof/>
              </w:rPr>
              <w:drawing>
                <wp:inline distT="0" distB="0" distL="0" distR="0" wp14:anchorId="1CF6AB38" wp14:editId="3E133300">
                  <wp:extent cx="1743075" cy="1390650"/>
                  <wp:effectExtent l="0" t="0" r="9525" b="0"/>
                  <wp:docPr id="101474558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4745586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1390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12972D" w14:textId="4D308176" w:rsidR="0078485B" w:rsidRDefault="00C97BBF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b) </w:t>
            </w:r>
            <w:r w:rsidR="0078485B" w:rsidRPr="0078485B">
              <w:rPr>
                <w:rFonts w:ascii="Times New Roman" w:eastAsia="Times New Roman" w:hAnsi="Times New Roman"/>
                <w:sz w:val="24"/>
                <w:szCs w:val="24"/>
              </w:rPr>
              <w:t>Completely filled and half filled orbitals have extra stability</w:t>
            </w:r>
            <w:r w:rsidR="0078485B">
              <w:rPr>
                <w:rFonts w:ascii="Times New Roman" w:eastAsia="Times New Roman" w:hAnsi="Times New Roman"/>
                <w:sz w:val="24"/>
                <w:szCs w:val="24"/>
              </w:rPr>
              <w:t xml:space="preserve"> due to </w:t>
            </w:r>
          </w:p>
          <w:p w14:paraId="6BE76C98" w14:textId="77777777" w:rsidR="0078485B" w:rsidRDefault="0078485B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i) Symmetry </w:t>
            </w:r>
          </w:p>
          <w:p w14:paraId="19116174" w14:textId="77777777" w:rsidR="0078485B" w:rsidRDefault="0078485B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ii) exchange of energy</w:t>
            </w:r>
          </w:p>
          <w:p w14:paraId="098F26CB" w14:textId="2A126744" w:rsidR="00C97BBF" w:rsidRDefault="0078485B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In 3d</w:t>
            </w:r>
            <w:r w:rsidRPr="0078485B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10</w:t>
            </w: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4s</w:t>
            </w:r>
            <w:r w:rsidRPr="0078485B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1</w:t>
            </w: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, d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-</w:t>
            </w:r>
            <w:r w:rsidRPr="0078485B">
              <w:rPr>
                <w:rFonts w:ascii="Times New Roman" w:eastAsia="Times New Roman" w:hAnsi="Times New Roman"/>
                <w:sz w:val="24"/>
                <w:szCs w:val="24"/>
              </w:rPr>
              <w:t>orbital is completely filled and s is half filled. So, it is more stable configuration</w:t>
            </w:r>
          </w:p>
          <w:p w14:paraId="4D6DDC5F" w14:textId="44529E87" w:rsidR="00C97BBF" w:rsidRPr="0078485B" w:rsidRDefault="00C97BBF" w:rsidP="0078485B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c)</w:t>
            </w:r>
            <w:r w:rsidRPr="00F535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535B5">
              <w:rPr>
                <w:rFonts w:ascii="Times New Roman" w:hAnsi="Times New Roman"/>
                <w:position w:val="-24"/>
                <w:sz w:val="24"/>
                <w:szCs w:val="24"/>
              </w:rPr>
              <w:object w:dxaOrig="6100" w:dyaOrig="660" w14:anchorId="14E028D2">
                <v:shape id="_x0000_i1030" type="#_x0000_t75" style="width:302.25pt;height:32.25pt" o:ole="">
                  <v:imagedata r:id="rId28" o:title=""/>
                </v:shape>
                <o:OLEObject Type="Embed" ProgID="Equation.DSMT4" ShapeID="_x0000_i1030" DrawAspect="Content" ObjectID="_1760769829" r:id="rId29"/>
              </w:object>
            </w:r>
          </w:p>
        </w:tc>
        <w:tc>
          <w:tcPr>
            <w:tcW w:w="653" w:type="dxa"/>
          </w:tcPr>
          <w:p w14:paraId="0AAC061A" w14:textId="77777777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95ED9" w:rsidRPr="001336ED" w14:paraId="5CE4977B" w14:textId="77777777" w:rsidTr="00C97984">
        <w:trPr>
          <w:trHeight w:val="155"/>
        </w:trPr>
        <w:tc>
          <w:tcPr>
            <w:tcW w:w="720" w:type="dxa"/>
          </w:tcPr>
          <w:p w14:paraId="2F19BC77" w14:textId="1DCA0FDA" w:rsidR="00595ED9" w:rsidRPr="001336ED" w:rsidRDefault="00595ED9" w:rsidP="00595ED9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3</w:t>
            </w:r>
            <w:r w:rsidR="00B9535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57" w:type="dxa"/>
            <w:gridSpan w:val="2"/>
          </w:tcPr>
          <w:p w14:paraId="01B40A5B" w14:textId="4C167004" w:rsidR="00E05138" w:rsidRDefault="008635A8" w:rsidP="00E05138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(a) </w:t>
            </w:r>
            <w:r w:rsidR="00E05138" w:rsidRPr="00E05138">
              <w:rPr>
                <w:rFonts w:ascii="Times New Roman" w:eastAsia="Times New Roman" w:hAnsi="Times New Roman"/>
                <w:sz w:val="24"/>
                <w:szCs w:val="24"/>
              </w:rPr>
              <w:t>MgO has higher lattice energy because each ion carries two-unit charge whereas in NaCl each ion carries one-unit charge</w:t>
            </w:r>
            <w:r w:rsidR="00E05138">
              <w:rPr>
                <w:rFonts w:ascii="Times New Roman" w:eastAsia="Times New Roman" w:hAnsi="Times New Roman"/>
                <w:sz w:val="24"/>
                <w:szCs w:val="24"/>
              </w:rPr>
              <w:t>.(1)</w:t>
            </w:r>
          </w:p>
          <w:p w14:paraId="255B9150" w14:textId="3A22B089" w:rsidR="008635A8" w:rsidRDefault="00E05138" w:rsidP="0002229D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(b</w:t>
            </w:r>
            <w:r w:rsidR="0002229D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  <w:r w:rsidR="005134D0">
              <w:rPr>
                <w:rFonts w:ascii="Times New Roman" w:eastAsia="Times New Roman" w:hAnsi="Times New Roman"/>
                <w:sz w:val="24"/>
                <w:szCs w:val="24"/>
              </w:rPr>
              <w:t>Due to repulsion between axial and equatorial bond.</w:t>
            </w:r>
          </w:p>
          <w:p w14:paraId="2127CB70" w14:textId="08A80B72" w:rsidR="00E05138" w:rsidRDefault="0002229D" w:rsidP="00E05138">
            <w:p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©</w:t>
            </w:r>
            <w:r w:rsidR="005134D0" w:rsidRPr="0002229D">
              <w:rPr>
                <w:rFonts w:ascii="Times New Roman" w:eastAsia="Times New Roman" w:hAnsi="Times New Roman"/>
                <w:sz w:val="24"/>
                <w:szCs w:val="24"/>
              </w:rPr>
              <w:t>Lone pair occupies more space around central atom so minimize the repulsion lone pair present on equatorial position.</w:t>
            </w:r>
            <w:r w:rsidR="00E05138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</w:p>
          <w:p w14:paraId="4F8DB8F6" w14:textId="1AF1CB22" w:rsidR="00E05138" w:rsidRPr="00E05138" w:rsidRDefault="00E05138" w:rsidP="00E05138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hAnsi="Times New Roman" w:cs="Mangal"/>
                <w:bCs/>
                <w:iCs/>
                <w:sz w:val="24"/>
                <w:szCs w:val="24"/>
              </w:rPr>
            </w:pPr>
            <w:r w:rsidRPr="00E05138">
              <w:rPr>
                <w:rFonts w:ascii="Times New Roman" w:hAnsi="Times New Roman" w:cs="Mangal"/>
                <w:bCs/>
                <w:iCs/>
                <w:sz w:val="24"/>
                <w:szCs w:val="24"/>
              </w:rPr>
              <w:t xml:space="preserve">PCl5 has a shape of trigonal bipyramidal whereas IF5 has a shape of square pyramidal, it is due to- Presence of unshared electron pairs on I which is oriented so as to </w:t>
            </w:r>
            <w:r>
              <w:t>m</w:t>
            </w:r>
            <w:r w:rsidRPr="00E05138">
              <w:rPr>
                <w:rFonts w:ascii="Times New Roman" w:hAnsi="Times New Roman" w:cs="Mangal"/>
                <w:bCs/>
                <w:iCs/>
                <w:sz w:val="24"/>
                <w:szCs w:val="24"/>
              </w:rPr>
              <w:t>inimize repulsion while in PCl5 has no non-bonding pair.</w:t>
            </w:r>
          </w:p>
          <w:p w14:paraId="1067C823" w14:textId="77777777" w:rsidR="00E05138" w:rsidRPr="00E05138" w:rsidRDefault="00E05138" w:rsidP="00E05138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05138">
              <w:rPr>
                <w:rFonts w:ascii="Times New Roman" w:eastAsia="Times New Roman" w:hAnsi="Times New Roman"/>
                <w:iCs/>
                <w:sz w:val="24"/>
                <w:szCs w:val="24"/>
              </w:rPr>
              <w:t>Since the repulsions on the bond pairs in H</w:t>
            </w:r>
            <w:r w:rsidRPr="00E05138">
              <w:rPr>
                <w:rFonts w:ascii="Times New Roman" w:eastAsia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E05138">
              <w:rPr>
                <w:rFonts w:ascii="Times New Roman" w:eastAsia="Times New Roman" w:hAnsi="Times New Roman"/>
                <w:iCs/>
                <w:sz w:val="24"/>
                <w:szCs w:val="24"/>
              </w:rPr>
              <w:t>O molecule are greater due to presence of more number of lone pair than that in NH</w:t>
            </w:r>
            <w:r w:rsidRPr="00E05138">
              <w:rPr>
                <w:rFonts w:ascii="Times New Roman" w:eastAsia="Times New Roman" w:hAnsi="Times New Roman"/>
                <w:iCs/>
                <w:sz w:val="24"/>
                <w:szCs w:val="24"/>
                <w:vertAlign w:val="subscript"/>
              </w:rPr>
              <w:t>3</w:t>
            </w:r>
            <w:r w:rsidRPr="00E05138">
              <w:rPr>
                <w:rFonts w:ascii="Times New Roman" w:eastAsia="Times New Roman" w:hAnsi="Times New Roman"/>
                <w:iCs/>
                <w:sz w:val="24"/>
                <w:szCs w:val="24"/>
              </w:rPr>
              <w:t>, that’s why the bond angle in water is less than that of ammonia.</w:t>
            </w:r>
          </w:p>
          <w:p w14:paraId="095FE99D" w14:textId="6862B2D3" w:rsidR="00E05138" w:rsidRPr="00E05138" w:rsidRDefault="00E05138" w:rsidP="00E05138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05138">
              <w:rPr>
                <w:rFonts w:ascii="Times New Roman" w:eastAsia="Times New Roman" w:hAnsi="Times New Roman"/>
                <w:sz w:val="24"/>
                <w:szCs w:val="24"/>
              </w:rPr>
              <w:t>In BF</w:t>
            </w:r>
            <w:r w:rsidRPr="00E05138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  <w:r w:rsidRPr="00E05138">
              <w:rPr>
                <w:rFonts w:ascii="Times New Roman" w:eastAsia="Times New Roman" w:hAnsi="Times New Roman"/>
                <w:sz w:val="24"/>
                <w:szCs w:val="24"/>
              </w:rPr>
              <w:t xml:space="preserve"> there are three bond pairs which are shared in between two atoms resulting in the triangular planar structure while in case of NF</w:t>
            </w:r>
            <w:r w:rsidRPr="00E05138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  <w:r w:rsidRPr="00E05138">
              <w:rPr>
                <w:rFonts w:ascii="Times New Roman" w:eastAsia="Times New Roman" w:hAnsi="Times New Roman"/>
                <w:sz w:val="24"/>
                <w:szCs w:val="24"/>
              </w:rPr>
              <w:t xml:space="preserve"> there is sharing of three bond pairs plus one lone pair. Because of the lone pair sharing the structure get distorted and resulting structure is pyramidal</w:t>
            </w:r>
          </w:p>
        </w:tc>
        <w:tc>
          <w:tcPr>
            <w:tcW w:w="653" w:type="dxa"/>
          </w:tcPr>
          <w:p w14:paraId="3F91F158" w14:textId="124D6D82" w:rsidR="00595ED9" w:rsidRPr="001336ED" w:rsidRDefault="00595ED9" w:rsidP="00595ED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336E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14:paraId="3797F324" w14:textId="01339B02" w:rsidR="00806137" w:rsidRPr="001336ED" w:rsidRDefault="00805FFA" w:rsidP="00805FF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**</w:t>
      </w:r>
    </w:p>
    <w:sectPr w:rsidR="00806137" w:rsidRPr="001336ED" w:rsidSect="00805FFA">
      <w:footerReference w:type="default" r:id="rId30"/>
      <w:pgSz w:w="11906" w:h="16838" w:code="9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D03741" w14:textId="77777777" w:rsidR="00266B5A" w:rsidRDefault="00266B5A" w:rsidP="00433E16">
      <w:pPr>
        <w:spacing w:after="0" w:line="240" w:lineRule="auto"/>
      </w:pPr>
      <w:r>
        <w:separator/>
      </w:r>
    </w:p>
  </w:endnote>
  <w:endnote w:type="continuationSeparator" w:id="0">
    <w:p w14:paraId="745DBA22" w14:textId="77777777" w:rsidR="00266B5A" w:rsidRDefault="00266B5A" w:rsidP="00433E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97F32A" w14:textId="77777777" w:rsidR="00433E16" w:rsidRDefault="00433E16">
    <w:pPr>
      <w:pStyle w:val="Footer"/>
      <w:jc w:val="center"/>
    </w:pPr>
    <w:r>
      <w:t xml:space="preserve">Page </w:t>
    </w:r>
    <w:r w:rsidR="00065F2D"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PAGE </w:instrText>
    </w:r>
    <w:r w:rsidR="00065F2D">
      <w:rPr>
        <w:b/>
        <w:bCs/>
        <w:sz w:val="24"/>
        <w:szCs w:val="24"/>
      </w:rPr>
      <w:fldChar w:fldCharType="separate"/>
    </w:r>
    <w:r w:rsidR="009B493B">
      <w:rPr>
        <w:b/>
        <w:bCs/>
        <w:noProof/>
      </w:rPr>
      <w:t>1</w:t>
    </w:r>
    <w:r w:rsidR="00065F2D">
      <w:rPr>
        <w:b/>
        <w:bCs/>
        <w:sz w:val="24"/>
        <w:szCs w:val="24"/>
      </w:rPr>
      <w:fldChar w:fldCharType="end"/>
    </w:r>
    <w:r>
      <w:t xml:space="preserve"> of </w:t>
    </w:r>
    <w:r w:rsidR="00065F2D"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 NUMPAGES  </w:instrText>
    </w:r>
    <w:r w:rsidR="00065F2D">
      <w:rPr>
        <w:b/>
        <w:bCs/>
        <w:sz w:val="24"/>
        <w:szCs w:val="24"/>
      </w:rPr>
      <w:fldChar w:fldCharType="separate"/>
    </w:r>
    <w:r w:rsidR="009B493B">
      <w:rPr>
        <w:b/>
        <w:bCs/>
        <w:noProof/>
      </w:rPr>
      <w:t>1</w:t>
    </w:r>
    <w:r w:rsidR="00065F2D">
      <w:rPr>
        <w:b/>
        <w:bCs/>
        <w:sz w:val="24"/>
        <w:szCs w:val="24"/>
      </w:rPr>
      <w:fldChar w:fldCharType="end"/>
    </w:r>
  </w:p>
  <w:p w14:paraId="3797F32B" w14:textId="77777777" w:rsidR="00433E16" w:rsidRDefault="00433E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F717E8" w14:textId="77777777" w:rsidR="00266B5A" w:rsidRDefault="00266B5A" w:rsidP="00433E16">
      <w:pPr>
        <w:spacing w:after="0" w:line="240" w:lineRule="auto"/>
      </w:pPr>
      <w:r>
        <w:separator/>
      </w:r>
    </w:p>
  </w:footnote>
  <w:footnote w:type="continuationSeparator" w:id="0">
    <w:p w14:paraId="7FD1A55A" w14:textId="77777777" w:rsidR="00266B5A" w:rsidRDefault="00266B5A" w:rsidP="00433E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63634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1" w15:restartNumberingAfterBreak="0">
    <w:nsid w:val="0123383D"/>
    <w:multiLevelType w:val="hybridMultilevel"/>
    <w:tmpl w:val="B8B0E65C"/>
    <w:lvl w:ilvl="0" w:tplc="AEC2E7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A01472"/>
    <w:multiLevelType w:val="hybridMultilevel"/>
    <w:tmpl w:val="8818A570"/>
    <w:lvl w:ilvl="0" w:tplc="3836C59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A07F5F"/>
    <w:multiLevelType w:val="hybridMultilevel"/>
    <w:tmpl w:val="071ADF2E"/>
    <w:lvl w:ilvl="0" w:tplc="4B4C28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254692"/>
    <w:multiLevelType w:val="hybridMultilevel"/>
    <w:tmpl w:val="B83432D4"/>
    <w:lvl w:ilvl="0" w:tplc="50F2A956">
      <w:start w:val="2"/>
      <w:numFmt w:val="lowerLetter"/>
      <w:lvlText w:val="(%1)"/>
      <w:lvlJc w:val="left"/>
      <w:pPr>
        <w:ind w:left="720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87252B"/>
    <w:multiLevelType w:val="hybridMultilevel"/>
    <w:tmpl w:val="DE0646B2"/>
    <w:lvl w:ilvl="0" w:tplc="A7CE3D62">
      <w:start w:val="1"/>
      <w:numFmt w:val="lowerLetter"/>
      <w:lvlText w:val="%1)"/>
      <w:lvlJc w:val="left"/>
      <w:pPr>
        <w:ind w:left="921" w:hanging="360"/>
      </w:pPr>
      <w:rPr>
        <w:rFonts w:ascii="Times New Roman" w:eastAsia="Microsoft Sans Serif" w:hAnsi="Times New Roman" w:cs="Times New Roman" w:hint="default"/>
        <w:spacing w:val="-9"/>
        <w:w w:val="97"/>
        <w:sz w:val="28"/>
        <w:szCs w:val="28"/>
        <w:lang w:val="en-US" w:eastAsia="en-US" w:bidi="ar-SA"/>
      </w:rPr>
    </w:lvl>
    <w:lvl w:ilvl="1" w:tplc="63808012">
      <w:numFmt w:val="bullet"/>
      <w:lvlText w:val="•"/>
      <w:lvlJc w:val="left"/>
      <w:pPr>
        <w:ind w:left="1786" w:hanging="360"/>
      </w:pPr>
      <w:rPr>
        <w:lang w:val="en-US" w:eastAsia="en-US" w:bidi="ar-SA"/>
      </w:rPr>
    </w:lvl>
    <w:lvl w:ilvl="2" w:tplc="C8E24294">
      <w:numFmt w:val="bullet"/>
      <w:lvlText w:val="•"/>
      <w:lvlJc w:val="left"/>
      <w:pPr>
        <w:ind w:left="2652" w:hanging="360"/>
      </w:pPr>
      <w:rPr>
        <w:lang w:val="en-US" w:eastAsia="en-US" w:bidi="ar-SA"/>
      </w:rPr>
    </w:lvl>
    <w:lvl w:ilvl="3" w:tplc="A51C9D9A">
      <w:numFmt w:val="bullet"/>
      <w:lvlText w:val="•"/>
      <w:lvlJc w:val="left"/>
      <w:pPr>
        <w:ind w:left="3518" w:hanging="360"/>
      </w:pPr>
      <w:rPr>
        <w:lang w:val="en-US" w:eastAsia="en-US" w:bidi="ar-SA"/>
      </w:rPr>
    </w:lvl>
    <w:lvl w:ilvl="4" w:tplc="BA90CDE2">
      <w:numFmt w:val="bullet"/>
      <w:lvlText w:val="•"/>
      <w:lvlJc w:val="left"/>
      <w:pPr>
        <w:ind w:left="4384" w:hanging="360"/>
      </w:pPr>
      <w:rPr>
        <w:lang w:val="en-US" w:eastAsia="en-US" w:bidi="ar-SA"/>
      </w:rPr>
    </w:lvl>
    <w:lvl w:ilvl="5" w:tplc="D9B6A0AC">
      <w:numFmt w:val="bullet"/>
      <w:lvlText w:val="•"/>
      <w:lvlJc w:val="left"/>
      <w:pPr>
        <w:ind w:left="5250" w:hanging="360"/>
      </w:pPr>
      <w:rPr>
        <w:lang w:val="en-US" w:eastAsia="en-US" w:bidi="ar-SA"/>
      </w:rPr>
    </w:lvl>
    <w:lvl w:ilvl="6" w:tplc="7EA63EF8">
      <w:numFmt w:val="bullet"/>
      <w:lvlText w:val="•"/>
      <w:lvlJc w:val="left"/>
      <w:pPr>
        <w:ind w:left="6116" w:hanging="360"/>
      </w:pPr>
      <w:rPr>
        <w:lang w:val="en-US" w:eastAsia="en-US" w:bidi="ar-SA"/>
      </w:rPr>
    </w:lvl>
    <w:lvl w:ilvl="7" w:tplc="08E8E638">
      <w:numFmt w:val="bullet"/>
      <w:lvlText w:val="•"/>
      <w:lvlJc w:val="left"/>
      <w:pPr>
        <w:ind w:left="6982" w:hanging="360"/>
      </w:pPr>
      <w:rPr>
        <w:lang w:val="en-US" w:eastAsia="en-US" w:bidi="ar-SA"/>
      </w:rPr>
    </w:lvl>
    <w:lvl w:ilvl="8" w:tplc="96188AC4">
      <w:numFmt w:val="bullet"/>
      <w:lvlText w:val="•"/>
      <w:lvlJc w:val="left"/>
      <w:pPr>
        <w:ind w:left="7848" w:hanging="360"/>
      </w:pPr>
      <w:rPr>
        <w:lang w:val="en-US" w:eastAsia="en-US" w:bidi="ar-SA"/>
      </w:rPr>
    </w:lvl>
  </w:abstractNum>
  <w:abstractNum w:abstractNumId="6" w15:restartNumberingAfterBreak="0">
    <w:nsid w:val="089B498C"/>
    <w:multiLevelType w:val="hybridMultilevel"/>
    <w:tmpl w:val="F948E678"/>
    <w:lvl w:ilvl="0" w:tplc="84F899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0E43E0"/>
    <w:multiLevelType w:val="multilevel"/>
    <w:tmpl w:val="7848C228"/>
    <w:lvl w:ilvl="0">
      <w:start w:val="34"/>
      <w:numFmt w:val="decimal"/>
      <w:lvlText w:val="%1"/>
      <w:lvlJc w:val="left"/>
      <w:pPr>
        <w:ind w:left="1045" w:hanging="586"/>
      </w:pPr>
      <w:rPr>
        <w:lang w:val="en-US" w:eastAsia="en-US" w:bidi="ar-SA"/>
      </w:rPr>
    </w:lvl>
    <w:lvl w:ilvl="1">
      <w:start w:val="1"/>
      <w:numFmt w:val="upperLetter"/>
      <w:lvlText w:val="%1.%2"/>
      <w:lvlJc w:val="left"/>
      <w:pPr>
        <w:ind w:left="1045" w:hanging="586"/>
      </w:pPr>
      <w:rPr>
        <w:rFonts w:ascii="Microsoft Sans Serif" w:eastAsia="Microsoft Sans Serif" w:hAnsi="Microsoft Sans Serif" w:cs="Microsoft Sans Serif" w:hint="default"/>
        <w:spacing w:val="-40"/>
        <w:w w:val="99"/>
        <w:position w:val="1"/>
        <w:sz w:val="24"/>
        <w:szCs w:val="24"/>
        <w:lang w:val="en-US" w:eastAsia="en-US" w:bidi="ar-SA"/>
      </w:rPr>
    </w:lvl>
    <w:lvl w:ilvl="2">
      <w:start w:val="2"/>
      <w:numFmt w:val="upperLetter"/>
      <w:lvlText w:val="(%3)"/>
      <w:lvlJc w:val="left"/>
      <w:pPr>
        <w:ind w:left="820" w:hanging="387"/>
      </w:pPr>
      <w:rPr>
        <w:rFonts w:ascii="Microsoft Sans Serif" w:eastAsia="Microsoft Sans Serif" w:hAnsi="Microsoft Sans Serif" w:cs="Microsoft Sans Serif" w:hint="default"/>
        <w:w w:val="99"/>
        <w:sz w:val="24"/>
        <w:szCs w:val="24"/>
        <w:lang w:val="en-US" w:eastAsia="en-US" w:bidi="ar-SA"/>
      </w:rPr>
    </w:lvl>
    <w:lvl w:ilvl="3">
      <w:start w:val="1"/>
      <w:numFmt w:val="lowerLetter"/>
      <w:lvlText w:val="%4."/>
      <w:lvlJc w:val="left"/>
      <w:pPr>
        <w:ind w:left="1539" w:hanging="269"/>
      </w:pPr>
      <w:rPr>
        <w:rFonts w:ascii="Microsoft Sans Serif" w:eastAsia="Microsoft Sans Serif" w:hAnsi="Microsoft Sans Serif" w:cs="Microsoft Sans Serif" w:hint="default"/>
        <w:w w:val="99"/>
        <w:sz w:val="24"/>
        <w:szCs w:val="24"/>
        <w:lang w:val="en-US" w:eastAsia="en-US" w:bidi="ar-SA"/>
      </w:rPr>
    </w:lvl>
    <w:lvl w:ilvl="4">
      <w:numFmt w:val="bullet"/>
      <w:lvlText w:val="•"/>
      <w:lvlJc w:val="left"/>
      <w:pPr>
        <w:ind w:left="3550" w:hanging="269"/>
      </w:pPr>
      <w:rPr>
        <w:lang w:val="en-US" w:eastAsia="en-US" w:bidi="ar-SA"/>
      </w:rPr>
    </w:lvl>
    <w:lvl w:ilvl="5">
      <w:numFmt w:val="bullet"/>
      <w:lvlText w:val="•"/>
      <w:lvlJc w:val="left"/>
      <w:pPr>
        <w:ind w:left="4555" w:hanging="269"/>
      </w:pPr>
      <w:rPr>
        <w:lang w:val="en-US" w:eastAsia="en-US" w:bidi="ar-SA"/>
      </w:rPr>
    </w:lvl>
    <w:lvl w:ilvl="6">
      <w:numFmt w:val="bullet"/>
      <w:lvlText w:val="•"/>
      <w:lvlJc w:val="left"/>
      <w:pPr>
        <w:ind w:left="5560" w:hanging="269"/>
      </w:pPr>
      <w:rPr>
        <w:lang w:val="en-US" w:eastAsia="en-US" w:bidi="ar-SA"/>
      </w:rPr>
    </w:lvl>
    <w:lvl w:ilvl="7">
      <w:numFmt w:val="bullet"/>
      <w:lvlText w:val="•"/>
      <w:lvlJc w:val="left"/>
      <w:pPr>
        <w:ind w:left="6565" w:hanging="269"/>
      </w:pPr>
      <w:rPr>
        <w:lang w:val="en-US" w:eastAsia="en-US" w:bidi="ar-SA"/>
      </w:rPr>
    </w:lvl>
    <w:lvl w:ilvl="8">
      <w:numFmt w:val="bullet"/>
      <w:lvlText w:val="•"/>
      <w:lvlJc w:val="left"/>
      <w:pPr>
        <w:ind w:left="7570" w:hanging="269"/>
      </w:pPr>
      <w:rPr>
        <w:lang w:val="en-US" w:eastAsia="en-US" w:bidi="ar-SA"/>
      </w:rPr>
    </w:lvl>
  </w:abstractNum>
  <w:abstractNum w:abstractNumId="8" w15:restartNumberingAfterBreak="0">
    <w:nsid w:val="0C74699A"/>
    <w:multiLevelType w:val="hybridMultilevel"/>
    <w:tmpl w:val="311663C8"/>
    <w:lvl w:ilvl="0" w:tplc="B1883A2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6D03D0"/>
    <w:multiLevelType w:val="hybridMultilevel"/>
    <w:tmpl w:val="F1DAC6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86059C"/>
    <w:multiLevelType w:val="hybridMultilevel"/>
    <w:tmpl w:val="5C408E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186D20"/>
    <w:multiLevelType w:val="hybridMultilevel"/>
    <w:tmpl w:val="9B466B6A"/>
    <w:lvl w:ilvl="0" w:tplc="79D8C18C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2" w15:restartNumberingAfterBreak="0">
    <w:nsid w:val="15824D5A"/>
    <w:multiLevelType w:val="hybridMultilevel"/>
    <w:tmpl w:val="6226CDE4"/>
    <w:lvl w:ilvl="0" w:tplc="602E2A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58A02DB"/>
    <w:multiLevelType w:val="hybridMultilevel"/>
    <w:tmpl w:val="F0522A1A"/>
    <w:lvl w:ilvl="0" w:tplc="9F78424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0509DF"/>
    <w:multiLevelType w:val="hybridMultilevel"/>
    <w:tmpl w:val="C9E61000"/>
    <w:lvl w:ilvl="0" w:tplc="6E54103A">
      <w:start w:val="1"/>
      <w:numFmt w:val="lowerLetter"/>
      <w:lvlText w:val="(%1)"/>
      <w:lvlJc w:val="left"/>
      <w:pPr>
        <w:ind w:left="720" w:hanging="360"/>
      </w:pPr>
      <w:rPr>
        <w:rFonts w:eastAsia="Calibri"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8C3813"/>
    <w:multiLevelType w:val="hybridMultilevel"/>
    <w:tmpl w:val="708E688A"/>
    <w:lvl w:ilvl="0" w:tplc="DEF6FEE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FF4224"/>
    <w:multiLevelType w:val="hybridMultilevel"/>
    <w:tmpl w:val="52DEA9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2C5450"/>
    <w:multiLevelType w:val="hybridMultilevel"/>
    <w:tmpl w:val="73F26762"/>
    <w:lvl w:ilvl="0" w:tplc="75EC75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E80034"/>
    <w:multiLevelType w:val="hybridMultilevel"/>
    <w:tmpl w:val="036EF31E"/>
    <w:lvl w:ilvl="0" w:tplc="6C64B03E">
      <w:start w:val="35"/>
      <w:numFmt w:val="decimal"/>
      <w:lvlText w:val="%1."/>
      <w:lvlJc w:val="left"/>
      <w:pPr>
        <w:ind w:left="820" w:hanging="360"/>
      </w:pPr>
      <w:rPr>
        <w:rFonts w:ascii="Microsoft Sans Serif" w:eastAsia="Microsoft Sans Serif" w:hAnsi="Microsoft Sans Serif" w:cs="Microsoft Sans Serif" w:hint="default"/>
        <w:w w:val="99"/>
        <w:sz w:val="24"/>
        <w:szCs w:val="24"/>
        <w:lang w:val="en-US" w:eastAsia="en-US" w:bidi="ar-SA"/>
      </w:rPr>
    </w:lvl>
    <w:lvl w:ilvl="1" w:tplc="B4DE5520">
      <w:start w:val="1"/>
      <w:numFmt w:val="lowerLetter"/>
      <w:lvlText w:val="%2."/>
      <w:lvlJc w:val="left"/>
      <w:pPr>
        <w:ind w:left="1540" w:hanging="269"/>
      </w:pPr>
      <w:rPr>
        <w:rFonts w:ascii="Microsoft Sans Serif" w:eastAsia="Microsoft Sans Serif" w:hAnsi="Microsoft Sans Serif" w:cs="Microsoft Sans Serif" w:hint="default"/>
        <w:w w:val="100"/>
        <w:sz w:val="24"/>
        <w:szCs w:val="24"/>
        <w:lang w:val="en-US" w:eastAsia="en-US" w:bidi="ar-SA"/>
      </w:rPr>
    </w:lvl>
    <w:lvl w:ilvl="2" w:tplc="43104C42">
      <w:numFmt w:val="bullet"/>
      <w:lvlText w:val="•"/>
      <w:lvlJc w:val="left"/>
      <w:pPr>
        <w:ind w:left="2433" w:hanging="269"/>
      </w:pPr>
      <w:rPr>
        <w:lang w:val="en-US" w:eastAsia="en-US" w:bidi="ar-SA"/>
      </w:rPr>
    </w:lvl>
    <w:lvl w:ilvl="3" w:tplc="013EEC28">
      <w:numFmt w:val="bullet"/>
      <w:lvlText w:val="•"/>
      <w:lvlJc w:val="left"/>
      <w:pPr>
        <w:ind w:left="3326" w:hanging="269"/>
      </w:pPr>
      <w:rPr>
        <w:lang w:val="en-US" w:eastAsia="en-US" w:bidi="ar-SA"/>
      </w:rPr>
    </w:lvl>
    <w:lvl w:ilvl="4" w:tplc="7F52CD36">
      <w:numFmt w:val="bullet"/>
      <w:lvlText w:val="•"/>
      <w:lvlJc w:val="left"/>
      <w:pPr>
        <w:ind w:left="4220" w:hanging="269"/>
      </w:pPr>
      <w:rPr>
        <w:lang w:val="en-US" w:eastAsia="en-US" w:bidi="ar-SA"/>
      </w:rPr>
    </w:lvl>
    <w:lvl w:ilvl="5" w:tplc="26CCCE94">
      <w:numFmt w:val="bullet"/>
      <w:lvlText w:val="•"/>
      <w:lvlJc w:val="left"/>
      <w:pPr>
        <w:ind w:left="5113" w:hanging="269"/>
      </w:pPr>
      <w:rPr>
        <w:lang w:val="en-US" w:eastAsia="en-US" w:bidi="ar-SA"/>
      </w:rPr>
    </w:lvl>
    <w:lvl w:ilvl="6" w:tplc="BAB2E0D2">
      <w:numFmt w:val="bullet"/>
      <w:lvlText w:val="•"/>
      <w:lvlJc w:val="left"/>
      <w:pPr>
        <w:ind w:left="6006" w:hanging="269"/>
      </w:pPr>
      <w:rPr>
        <w:lang w:val="en-US" w:eastAsia="en-US" w:bidi="ar-SA"/>
      </w:rPr>
    </w:lvl>
    <w:lvl w:ilvl="7" w:tplc="53007648">
      <w:numFmt w:val="bullet"/>
      <w:lvlText w:val="•"/>
      <w:lvlJc w:val="left"/>
      <w:pPr>
        <w:ind w:left="6900" w:hanging="269"/>
      </w:pPr>
      <w:rPr>
        <w:lang w:val="en-US" w:eastAsia="en-US" w:bidi="ar-SA"/>
      </w:rPr>
    </w:lvl>
    <w:lvl w:ilvl="8" w:tplc="032ADD60">
      <w:numFmt w:val="bullet"/>
      <w:lvlText w:val="•"/>
      <w:lvlJc w:val="left"/>
      <w:pPr>
        <w:ind w:left="7793" w:hanging="269"/>
      </w:pPr>
      <w:rPr>
        <w:lang w:val="en-US" w:eastAsia="en-US" w:bidi="ar-SA"/>
      </w:rPr>
    </w:lvl>
  </w:abstractNum>
  <w:abstractNum w:abstractNumId="19" w15:restartNumberingAfterBreak="0">
    <w:nsid w:val="275F1268"/>
    <w:multiLevelType w:val="hybridMultilevel"/>
    <w:tmpl w:val="E0F0F082"/>
    <w:lvl w:ilvl="0" w:tplc="9594C3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0619D3"/>
    <w:multiLevelType w:val="hybridMultilevel"/>
    <w:tmpl w:val="6A1C1234"/>
    <w:lvl w:ilvl="0" w:tplc="B5EA4CD2">
      <w:start w:val="2"/>
      <w:numFmt w:val="lowerLetter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BD524D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22" w15:restartNumberingAfterBreak="0">
    <w:nsid w:val="2BB171D5"/>
    <w:multiLevelType w:val="hybridMultilevel"/>
    <w:tmpl w:val="68842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C9F7B5F"/>
    <w:multiLevelType w:val="hybridMultilevel"/>
    <w:tmpl w:val="1D58F9B0"/>
    <w:lvl w:ilvl="0" w:tplc="1F206110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4" w15:restartNumberingAfterBreak="0">
    <w:nsid w:val="2D597D0D"/>
    <w:multiLevelType w:val="hybridMultilevel"/>
    <w:tmpl w:val="7F647C78"/>
    <w:lvl w:ilvl="0" w:tplc="38D6E22E">
      <w:start w:val="1"/>
      <w:numFmt w:val="lowerLetter"/>
      <w:lvlText w:val="%1)"/>
      <w:lvlJc w:val="left"/>
      <w:pPr>
        <w:ind w:left="1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6" w:hanging="360"/>
      </w:pPr>
    </w:lvl>
    <w:lvl w:ilvl="2" w:tplc="0409001B" w:tentative="1">
      <w:start w:val="1"/>
      <w:numFmt w:val="lowerRoman"/>
      <w:lvlText w:val="%3."/>
      <w:lvlJc w:val="right"/>
      <w:pPr>
        <w:ind w:left="3016" w:hanging="180"/>
      </w:pPr>
    </w:lvl>
    <w:lvl w:ilvl="3" w:tplc="0409000F" w:tentative="1">
      <w:start w:val="1"/>
      <w:numFmt w:val="decimal"/>
      <w:lvlText w:val="%4."/>
      <w:lvlJc w:val="left"/>
      <w:pPr>
        <w:ind w:left="3736" w:hanging="360"/>
      </w:pPr>
    </w:lvl>
    <w:lvl w:ilvl="4" w:tplc="04090019" w:tentative="1">
      <w:start w:val="1"/>
      <w:numFmt w:val="lowerLetter"/>
      <w:lvlText w:val="%5."/>
      <w:lvlJc w:val="left"/>
      <w:pPr>
        <w:ind w:left="4456" w:hanging="360"/>
      </w:pPr>
    </w:lvl>
    <w:lvl w:ilvl="5" w:tplc="0409001B" w:tentative="1">
      <w:start w:val="1"/>
      <w:numFmt w:val="lowerRoman"/>
      <w:lvlText w:val="%6."/>
      <w:lvlJc w:val="right"/>
      <w:pPr>
        <w:ind w:left="5176" w:hanging="180"/>
      </w:pPr>
    </w:lvl>
    <w:lvl w:ilvl="6" w:tplc="0409000F" w:tentative="1">
      <w:start w:val="1"/>
      <w:numFmt w:val="decimal"/>
      <w:lvlText w:val="%7."/>
      <w:lvlJc w:val="left"/>
      <w:pPr>
        <w:ind w:left="5896" w:hanging="360"/>
      </w:pPr>
    </w:lvl>
    <w:lvl w:ilvl="7" w:tplc="04090019" w:tentative="1">
      <w:start w:val="1"/>
      <w:numFmt w:val="lowerLetter"/>
      <w:lvlText w:val="%8."/>
      <w:lvlJc w:val="left"/>
      <w:pPr>
        <w:ind w:left="6616" w:hanging="360"/>
      </w:pPr>
    </w:lvl>
    <w:lvl w:ilvl="8" w:tplc="0409001B" w:tentative="1">
      <w:start w:val="1"/>
      <w:numFmt w:val="lowerRoman"/>
      <w:lvlText w:val="%9."/>
      <w:lvlJc w:val="right"/>
      <w:pPr>
        <w:ind w:left="7336" w:hanging="180"/>
      </w:pPr>
    </w:lvl>
  </w:abstractNum>
  <w:abstractNum w:abstractNumId="25" w15:restartNumberingAfterBreak="0">
    <w:nsid w:val="2FD94EEC"/>
    <w:multiLevelType w:val="hybridMultilevel"/>
    <w:tmpl w:val="9614ED6C"/>
    <w:lvl w:ilvl="0" w:tplc="93C44C9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37E1AB1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27" w15:restartNumberingAfterBreak="0">
    <w:nsid w:val="339F0618"/>
    <w:multiLevelType w:val="hybridMultilevel"/>
    <w:tmpl w:val="51164854"/>
    <w:lvl w:ilvl="0" w:tplc="21400A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8439E8"/>
    <w:multiLevelType w:val="hybridMultilevel"/>
    <w:tmpl w:val="1228E354"/>
    <w:lvl w:ilvl="0" w:tplc="C2A26B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9D30EF2"/>
    <w:multiLevelType w:val="hybridMultilevel"/>
    <w:tmpl w:val="FB60431A"/>
    <w:lvl w:ilvl="0" w:tplc="5DF6FFDE">
      <w:start w:val="1"/>
      <w:numFmt w:val="lowerLetter"/>
      <w:lvlText w:val="%1)"/>
      <w:lvlJc w:val="left"/>
      <w:pPr>
        <w:ind w:left="1349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249" w:hanging="360"/>
      </w:pPr>
    </w:lvl>
    <w:lvl w:ilvl="2" w:tplc="0409001B" w:tentative="1">
      <w:start w:val="1"/>
      <w:numFmt w:val="lowerRoman"/>
      <w:lvlText w:val="%3."/>
      <w:lvlJc w:val="right"/>
      <w:pPr>
        <w:ind w:left="1969" w:hanging="180"/>
      </w:pPr>
    </w:lvl>
    <w:lvl w:ilvl="3" w:tplc="0409000F" w:tentative="1">
      <w:start w:val="1"/>
      <w:numFmt w:val="decimal"/>
      <w:lvlText w:val="%4."/>
      <w:lvlJc w:val="left"/>
      <w:pPr>
        <w:ind w:left="2689" w:hanging="360"/>
      </w:pPr>
    </w:lvl>
    <w:lvl w:ilvl="4" w:tplc="04090019" w:tentative="1">
      <w:start w:val="1"/>
      <w:numFmt w:val="lowerLetter"/>
      <w:lvlText w:val="%5."/>
      <w:lvlJc w:val="left"/>
      <w:pPr>
        <w:ind w:left="3409" w:hanging="360"/>
      </w:pPr>
    </w:lvl>
    <w:lvl w:ilvl="5" w:tplc="0409001B" w:tentative="1">
      <w:start w:val="1"/>
      <w:numFmt w:val="lowerRoman"/>
      <w:lvlText w:val="%6."/>
      <w:lvlJc w:val="right"/>
      <w:pPr>
        <w:ind w:left="4129" w:hanging="180"/>
      </w:pPr>
    </w:lvl>
    <w:lvl w:ilvl="6" w:tplc="0409000F" w:tentative="1">
      <w:start w:val="1"/>
      <w:numFmt w:val="decimal"/>
      <w:lvlText w:val="%7."/>
      <w:lvlJc w:val="left"/>
      <w:pPr>
        <w:ind w:left="4849" w:hanging="360"/>
      </w:pPr>
    </w:lvl>
    <w:lvl w:ilvl="7" w:tplc="04090019" w:tentative="1">
      <w:start w:val="1"/>
      <w:numFmt w:val="lowerLetter"/>
      <w:lvlText w:val="%8."/>
      <w:lvlJc w:val="left"/>
      <w:pPr>
        <w:ind w:left="5569" w:hanging="360"/>
      </w:pPr>
    </w:lvl>
    <w:lvl w:ilvl="8" w:tplc="0409001B" w:tentative="1">
      <w:start w:val="1"/>
      <w:numFmt w:val="lowerRoman"/>
      <w:lvlText w:val="%9."/>
      <w:lvlJc w:val="right"/>
      <w:pPr>
        <w:ind w:left="6289" w:hanging="180"/>
      </w:pPr>
    </w:lvl>
  </w:abstractNum>
  <w:abstractNum w:abstractNumId="30" w15:restartNumberingAfterBreak="0">
    <w:nsid w:val="3AC967F2"/>
    <w:multiLevelType w:val="hybridMultilevel"/>
    <w:tmpl w:val="02D01EC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3C8D3130"/>
    <w:multiLevelType w:val="hybridMultilevel"/>
    <w:tmpl w:val="7C1CD33A"/>
    <w:lvl w:ilvl="0" w:tplc="56D2384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2EA4D4A"/>
    <w:multiLevelType w:val="hybridMultilevel"/>
    <w:tmpl w:val="A2EE3814"/>
    <w:lvl w:ilvl="0" w:tplc="E8360922">
      <w:start w:val="1"/>
      <w:numFmt w:val="lowerLetter"/>
      <w:lvlText w:val="(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3" w15:restartNumberingAfterBreak="0">
    <w:nsid w:val="46156717"/>
    <w:multiLevelType w:val="hybridMultilevel"/>
    <w:tmpl w:val="5B8C7800"/>
    <w:lvl w:ilvl="0" w:tplc="2834B7E4">
      <w:start w:val="1"/>
      <w:numFmt w:val="lowerRoman"/>
      <w:lvlText w:val="(%1)"/>
      <w:lvlJc w:val="left"/>
      <w:pPr>
        <w:ind w:left="1080" w:hanging="72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97255E7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35" w15:restartNumberingAfterBreak="0">
    <w:nsid w:val="4BE14C11"/>
    <w:multiLevelType w:val="hybridMultilevel"/>
    <w:tmpl w:val="FEA47D28"/>
    <w:lvl w:ilvl="0" w:tplc="C67E7E7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945AA5"/>
    <w:multiLevelType w:val="hybridMultilevel"/>
    <w:tmpl w:val="E3C8EFF4"/>
    <w:lvl w:ilvl="0" w:tplc="F44821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2F67360"/>
    <w:multiLevelType w:val="hybridMultilevel"/>
    <w:tmpl w:val="447A80FE"/>
    <w:lvl w:ilvl="0" w:tplc="DDAA78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626A5E"/>
    <w:multiLevelType w:val="hybridMultilevel"/>
    <w:tmpl w:val="9C945C96"/>
    <w:lvl w:ilvl="0" w:tplc="C1B2787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0D2A5A"/>
    <w:multiLevelType w:val="hybridMultilevel"/>
    <w:tmpl w:val="5770E652"/>
    <w:lvl w:ilvl="0" w:tplc="1A2C8612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5DF6FFDE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E0D25550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6D9ED400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86AAC6CC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15F6C8C8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1886363A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9A6A70B2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92EF79C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40" w15:restartNumberingAfterBreak="0">
    <w:nsid w:val="55212B48"/>
    <w:multiLevelType w:val="hybridMultilevel"/>
    <w:tmpl w:val="CD442BA2"/>
    <w:lvl w:ilvl="0" w:tplc="9E989A80">
      <w:start w:val="1"/>
      <w:numFmt w:val="lowerRoman"/>
      <w:lvlText w:val="(%1)"/>
      <w:lvlJc w:val="left"/>
      <w:pPr>
        <w:ind w:left="8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1" w15:restartNumberingAfterBreak="0">
    <w:nsid w:val="571B6979"/>
    <w:multiLevelType w:val="hybridMultilevel"/>
    <w:tmpl w:val="1062D394"/>
    <w:lvl w:ilvl="0" w:tplc="F96AD8F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74E212C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43" w15:restartNumberingAfterBreak="0">
    <w:nsid w:val="58C12E69"/>
    <w:multiLevelType w:val="hybridMultilevel"/>
    <w:tmpl w:val="51E8C544"/>
    <w:lvl w:ilvl="0" w:tplc="376208BE">
      <w:start w:val="1"/>
      <w:numFmt w:val="lowerLetter"/>
      <w:lvlText w:val="(%1)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9027133"/>
    <w:multiLevelType w:val="hybridMultilevel"/>
    <w:tmpl w:val="1BACFEF2"/>
    <w:lvl w:ilvl="0" w:tplc="D95A1216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C7C5775"/>
    <w:multiLevelType w:val="hybridMultilevel"/>
    <w:tmpl w:val="D76AAEDA"/>
    <w:lvl w:ilvl="0" w:tplc="5DF6FFDE">
      <w:start w:val="1"/>
      <w:numFmt w:val="lowerLetter"/>
      <w:lvlText w:val="%1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1105B88"/>
    <w:multiLevelType w:val="hybridMultilevel"/>
    <w:tmpl w:val="C576EDFA"/>
    <w:lvl w:ilvl="0" w:tplc="3D10E990">
      <w:start w:val="2"/>
      <w:numFmt w:val="lowerLetter"/>
      <w:lvlText w:val="%1)"/>
      <w:lvlJc w:val="left"/>
      <w:pPr>
        <w:ind w:left="7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7" w15:restartNumberingAfterBreak="0">
    <w:nsid w:val="63440603"/>
    <w:multiLevelType w:val="hybridMultilevel"/>
    <w:tmpl w:val="363ADA08"/>
    <w:lvl w:ilvl="0" w:tplc="0C1E39A8">
      <w:start w:val="1"/>
      <w:numFmt w:val="lowerRoman"/>
      <w:lvlText w:val="(%1)"/>
      <w:lvlJc w:val="left"/>
      <w:pPr>
        <w:ind w:left="1455" w:hanging="720"/>
      </w:pPr>
      <w:rPr>
        <w:rFonts w:hint="default"/>
        <w:b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48" w15:restartNumberingAfterBreak="0">
    <w:nsid w:val="66AB0C09"/>
    <w:multiLevelType w:val="hybridMultilevel"/>
    <w:tmpl w:val="B7364502"/>
    <w:lvl w:ilvl="0" w:tplc="315034B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9" w15:restartNumberingAfterBreak="0">
    <w:nsid w:val="6750228C"/>
    <w:multiLevelType w:val="hybridMultilevel"/>
    <w:tmpl w:val="9FB43C4E"/>
    <w:lvl w:ilvl="0" w:tplc="C7D26CCE">
      <w:start w:val="1"/>
      <w:numFmt w:val="lowerLetter"/>
      <w:lvlText w:val="(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8026E3E"/>
    <w:multiLevelType w:val="hybridMultilevel"/>
    <w:tmpl w:val="FABE03A0"/>
    <w:lvl w:ilvl="0" w:tplc="9344376C">
      <w:start w:val="1"/>
      <w:numFmt w:val="lowerLetter"/>
      <w:lvlText w:val="%1."/>
      <w:lvlJc w:val="left"/>
      <w:pPr>
        <w:ind w:left="1539" w:hanging="269"/>
      </w:pPr>
      <w:rPr>
        <w:rFonts w:ascii="Microsoft Sans Serif" w:eastAsia="Microsoft Sans Serif" w:hAnsi="Microsoft Sans Serif" w:cs="Microsoft Sans Serif" w:hint="default"/>
        <w:w w:val="99"/>
        <w:sz w:val="24"/>
        <w:szCs w:val="24"/>
        <w:lang w:val="en-US" w:eastAsia="en-US" w:bidi="ar-SA"/>
      </w:rPr>
    </w:lvl>
    <w:lvl w:ilvl="1" w:tplc="B6989A66">
      <w:numFmt w:val="bullet"/>
      <w:lvlText w:val="•"/>
      <w:lvlJc w:val="left"/>
      <w:pPr>
        <w:ind w:left="2344" w:hanging="269"/>
      </w:pPr>
      <w:rPr>
        <w:lang w:val="en-US" w:eastAsia="en-US" w:bidi="ar-SA"/>
      </w:rPr>
    </w:lvl>
    <w:lvl w:ilvl="2" w:tplc="DDB05C34">
      <w:numFmt w:val="bullet"/>
      <w:lvlText w:val="•"/>
      <w:lvlJc w:val="left"/>
      <w:pPr>
        <w:ind w:left="3148" w:hanging="269"/>
      </w:pPr>
      <w:rPr>
        <w:lang w:val="en-US" w:eastAsia="en-US" w:bidi="ar-SA"/>
      </w:rPr>
    </w:lvl>
    <w:lvl w:ilvl="3" w:tplc="8B50FFA6">
      <w:numFmt w:val="bullet"/>
      <w:lvlText w:val="•"/>
      <w:lvlJc w:val="left"/>
      <w:pPr>
        <w:ind w:left="3952" w:hanging="269"/>
      </w:pPr>
      <w:rPr>
        <w:lang w:val="en-US" w:eastAsia="en-US" w:bidi="ar-SA"/>
      </w:rPr>
    </w:lvl>
    <w:lvl w:ilvl="4" w:tplc="08923B66">
      <w:numFmt w:val="bullet"/>
      <w:lvlText w:val="•"/>
      <w:lvlJc w:val="left"/>
      <w:pPr>
        <w:ind w:left="4756" w:hanging="269"/>
      </w:pPr>
      <w:rPr>
        <w:lang w:val="en-US" w:eastAsia="en-US" w:bidi="ar-SA"/>
      </w:rPr>
    </w:lvl>
    <w:lvl w:ilvl="5" w:tplc="011CF21E">
      <w:numFmt w:val="bullet"/>
      <w:lvlText w:val="•"/>
      <w:lvlJc w:val="left"/>
      <w:pPr>
        <w:ind w:left="5560" w:hanging="269"/>
      </w:pPr>
      <w:rPr>
        <w:lang w:val="en-US" w:eastAsia="en-US" w:bidi="ar-SA"/>
      </w:rPr>
    </w:lvl>
    <w:lvl w:ilvl="6" w:tplc="E8FA66E2">
      <w:numFmt w:val="bullet"/>
      <w:lvlText w:val="•"/>
      <w:lvlJc w:val="left"/>
      <w:pPr>
        <w:ind w:left="6364" w:hanging="269"/>
      </w:pPr>
      <w:rPr>
        <w:lang w:val="en-US" w:eastAsia="en-US" w:bidi="ar-SA"/>
      </w:rPr>
    </w:lvl>
    <w:lvl w:ilvl="7" w:tplc="706C62CE">
      <w:numFmt w:val="bullet"/>
      <w:lvlText w:val="•"/>
      <w:lvlJc w:val="left"/>
      <w:pPr>
        <w:ind w:left="7168" w:hanging="269"/>
      </w:pPr>
      <w:rPr>
        <w:lang w:val="en-US" w:eastAsia="en-US" w:bidi="ar-SA"/>
      </w:rPr>
    </w:lvl>
    <w:lvl w:ilvl="8" w:tplc="F8323562">
      <w:numFmt w:val="bullet"/>
      <w:lvlText w:val="•"/>
      <w:lvlJc w:val="left"/>
      <w:pPr>
        <w:ind w:left="7972" w:hanging="269"/>
      </w:pPr>
      <w:rPr>
        <w:lang w:val="en-US" w:eastAsia="en-US" w:bidi="ar-SA"/>
      </w:rPr>
    </w:lvl>
  </w:abstractNum>
  <w:abstractNum w:abstractNumId="51" w15:restartNumberingAfterBreak="0">
    <w:nsid w:val="68DB5F73"/>
    <w:multiLevelType w:val="hybridMultilevel"/>
    <w:tmpl w:val="C80C26AC"/>
    <w:lvl w:ilvl="0" w:tplc="C96A91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A06434D"/>
    <w:multiLevelType w:val="hybridMultilevel"/>
    <w:tmpl w:val="CEEA6600"/>
    <w:lvl w:ilvl="0" w:tplc="1D04A39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B0C687A"/>
    <w:multiLevelType w:val="hybridMultilevel"/>
    <w:tmpl w:val="93F6CC50"/>
    <w:lvl w:ilvl="0" w:tplc="E130B1B8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D6E64A3"/>
    <w:multiLevelType w:val="hybridMultilevel"/>
    <w:tmpl w:val="9216B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E644826"/>
    <w:multiLevelType w:val="hybridMultilevel"/>
    <w:tmpl w:val="0714F47C"/>
    <w:lvl w:ilvl="0" w:tplc="3092C4D0">
      <w:start w:val="2"/>
      <w:numFmt w:val="lowerLetter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0C32B77"/>
    <w:multiLevelType w:val="hybridMultilevel"/>
    <w:tmpl w:val="0D90D256"/>
    <w:lvl w:ilvl="0" w:tplc="4C140B78">
      <w:start w:val="1"/>
      <w:numFmt w:val="lowerRoman"/>
      <w:lvlText w:val="(%1)"/>
      <w:lvlJc w:val="left"/>
      <w:pPr>
        <w:ind w:left="1099" w:hanging="279"/>
      </w:pPr>
      <w:rPr>
        <w:rFonts w:ascii="Times New Roman" w:eastAsia="Microsoft Sans Serif" w:hAnsi="Times New Roman" w:cs="Times New Roman" w:hint="default"/>
        <w:spacing w:val="-2"/>
        <w:w w:val="98"/>
        <w:sz w:val="24"/>
        <w:szCs w:val="24"/>
        <w:lang w:val="en-US" w:eastAsia="en-US" w:bidi="ar-SA"/>
      </w:rPr>
    </w:lvl>
    <w:lvl w:ilvl="1" w:tplc="CAA254AE">
      <w:start w:val="1"/>
      <w:numFmt w:val="lowerLetter"/>
      <w:lvlText w:val="%2."/>
      <w:lvlJc w:val="left"/>
      <w:pPr>
        <w:ind w:left="1540" w:hanging="360"/>
      </w:pPr>
      <w:rPr>
        <w:rFonts w:ascii="Times New Roman" w:eastAsia="Microsoft Sans Serif" w:hAnsi="Times New Roman" w:cs="Times New Roman" w:hint="default"/>
        <w:w w:val="100"/>
        <w:sz w:val="24"/>
        <w:szCs w:val="24"/>
        <w:lang w:val="en-US" w:eastAsia="en-US" w:bidi="ar-SA"/>
      </w:rPr>
    </w:lvl>
    <w:lvl w:ilvl="2" w:tplc="F3742BC6">
      <w:numFmt w:val="bullet"/>
      <w:lvlText w:val="•"/>
      <w:lvlJc w:val="left"/>
      <w:pPr>
        <w:ind w:left="1800" w:hanging="360"/>
      </w:pPr>
      <w:rPr>
        <w:lang w:val="en-US" w:eastAsia="en-US" w:bidi="ar-SA"/>
      </w:rPr>
    </w:lvl>
    <w:lvl w:ilvl="3" w:tplc="CF64B228">
      <w:numFmt w:val="bullet"/>
      <w:lvlText w:val="•"/>
      <w:lvlJc w:val="left"/>
      <w:pPr>
        <w:ind w:left="2772" w:hanging="360"/>
      </w:pPr>
      <w:rPr>
        <w:lang w:val="en-US" w:eastAsia="en-US" w:bidi="ar-SA"/>
      </w:rPr>
    </w:lvl>
    <w:lvl w:ilvl="4" w:tplc="5D807168">
      <w:numFmt w:val="bullet"/>
      <w:lvlText w:val="•"/>
      <w:lvlJc w:val="left"/>
      <w:pPr>
        <w:ind w:left="3745" w:hanging="360"/>
      </w:pPr>
      <w:rPr>
        <w:lang w:val="en-US" w:eastAsia="en-US" w:bidi="ar-SA"/>
      </w:rPr>
    </w:lvl>
    <w:lvl w:ilvl="5" w:tplc="1DE43856">
      <w:numFmt w:val="bullet"/>
      <w:lvlText w:val="•"/>
      <w:lvlJc w:val="left"/>
      <w:pPr>
        <w:ind w:left="4717" w:hanging="360"/>
      </w:pPr>
      <w:rPr>
        <w:lang w:val="en-US" w:eastAsia="en-US" w:bidi="ar-SA"/>
      </w:rPr>
    </w:lvl>
    <w:lvl w:ilvl="6" w:tplc="C836515E">
      <w:numFmt w:val="bullet"/>
      <w:lvlText w:val="•"/>
      <w:lvlJc w:val="left"/>
      <w:pPr>
        <w:ind w:left="5690" w:hanging="360"/>
      </w:pPr>
      <w:rPr>
        <w:lang w:val="en-US" w:eastAsia="en-US" w:bidi="ar-SA"/>
      </w:rPr>
    </w:lvl>
    <w:lvl w:ilvl="7" w:tplc="02D6361E">
      <w:numFmt w:val="bullet"/>
      <w:lvlText w:val="•"/>
      <w:lvlJc w:val="left"/>
      <w:pPr>
        <w:ind w:left="6662" w:hanging="360"/>
      </w:pPr>
      <w:rPr>
        <w:lang w:val="en-US" w:eastAsia="en-US" w:bidi="ar-SA"/>
      </w:rPr>
    </w:lvl>
    <w:lvl w:ilvl="8" w:tplc="8F60C520">
      <w:numFmt w:val="bullet"/>
      <w:lvlText w:val="•"/>
      <w:lvlJc w:val="left"/>
      <w:pPr>
        <w:ind w:left="7635" w:hanging="360"/>
      </w:pPr>
      <w:rPr>
        <w:lang w:val="en-US" w:eastAsia="en-US" w:bidi="ar-SA"/>
      </w:rPr>
    </w:lvl>
  </w:abstractNum>
  <w:abstractNum w:abstractNumId="57" w15:restartNumberingAfterBreak="0">
    <w:nsid w:val="744D04E4"/>
    <w:multiLevelType w:val="hybridMultilevel"/>
    <w:tmpl w:val="18969C0C"/>
    <w:lvl w:ilvl="0" w:tplc="4C0028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6416823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59" w15:restartNumberingAfterBreak="0">
    <w:nsid w:val="769627E5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60" w15:restartNumberingAfterBreak="0">
    <w:nsid w:val="78940EEE"/>
    <w:multiLevelType w:val="hybridMultilevel"/>
    <w:tmpl w:val="5770E652"/>
    <w:lvl w:ilvl="0" w:tplc="FFFFFFFF">
      <w:start w:val="1"/>
      <w:numFmt w:val="decimal"/>
      <w:lvlText w:val="%1."/>
      <w:lvlJc w:val="left"/>
      <w:pPr>
        <w:ind w:left="371" w:hanging="272"/>
      </w:pPr>
      <w:rPr>
        <w:spacing w:val="-1"/>
        <w:w w:val="99"/>
        <w:lang w:val="en-US" w:eastAsia="en-US" w:bidi="ar-SA"/>
      </w:rPr>
    </w:lvl>
    <w:lvl w:ilvl="1" w:tplc="FFFFFFFF">
      <w:start w:val="1"/>
      <w:numFmt w:val="lowerLetter"/>
      <w:lvlText w:val="%2)"/>
      <w:lvlJc w:val="left"/>
      <w:pPr>
        <w:ind w:left="1540" w:hanging="269"/>
      </w:pPr>
      <w:rPr>
        <w:rFonts w:ascii="Times New Roman" w:eastAsia="Times New Roman" w:hAnsi="Times New Roman" w:cs="Times New Roman"/>
        <w:w w:val="100"/>
        <w:sz w:val="24"/>
        <w:szCs w:val="24"/>
        <w:lang w:val="en-US" w:eastAsia="en-US" w:bidi="ar-SA"/>
      </w:rPr>
    </w:lvl>
    <w:lvl w:ilvl="2" w:tplc="FFFFFFFF">
      <w:numFmt w:val="bullet"/>
      <w:lvlText w:val="•"/>
      <w:lvlJc w:val="left"/>
      <w:pPr>
        <w:ind w:left="1600" w:hanging="269"/>
      </w:pPr>
      <w:rPr>
        <w:lang w:val="en-US" w:eastAsia="en-US" w:bidi="ar-SA"/>
      </w:rPr>
    </w:lvl>
    <w:lvl w:ilvl="3" w:tplc="FFFFFFFF">
      <w:numFmt w:val="bullet"/>
      <w:lvlText w:val="•"/>
      <w:lvlJc w:val="left"/>
      <w:pPr>
        <w:ind w:left="2597" w:hanging="269"/>
      </w:pPr>
      <w:rPr>
        <w:lang w:val="en-US" w:eastAsia="en-US" w:bidi="ar-SA"/>
      </w:rPr>
    </w:lvl>
    <w:lvl w:ilvl="4" w:tplc="FFFFFFFF">
      <w:numFmt w:val="bullet"/>
      <w:lvlText w:val="•"/>
      <w:lvlJc w:val="left"/>
      <w:pPr>
        <w:ind w:left="3595" w:hanging="269"/>
      </w:pPr>
      <w:rPr>
        <w:lang w:val="en-US" w:eastAsia="en-US" w:bidi="ar-SA"/>
      </w:rPr>
    </w:lvl>
    <w:lvl w:ilvl="5" w:tplc="FFFFFFFF">
      <w:numFmt w:val="bullet"/>
      <w:lvlText w:val="•"/>
      <w:lvlJc w:val="left"/>
      <w:pPr>
        <w:ind w:left="4592" w:hanging="269"/>
      </w:pPr>
      <w:rPr>
        <w:lang w:val="en-US" w:eastAsia="en-US" w:bidi="ar-SA"/>
      </w:rPr>
    </w:lvl>
    <w:lvl w:ilvl="6" w:tplc="FFFFFFFF">
      <w:numFmt w:val="bullet"/>
      <w:lvlText w:val="•"/>
      <w:lvlJc w:val="left"/>
      <w:pPr>
        <w:ind w:left="5590" w:hanging="269"/>
      </w:pPr>
      <w:rPr>
        <w:lang w:val="en-US" w:eastAsia="en-US" w:bidi="ar-SA"/>
      </w:rPr>
    </w:lvl>
    <w:lvl w:ilvl="7" w:tplc="FFFFFFFF">
      <w:numFmt w:val="bullet"/>
      <w:lvlText w:val="•"/>
      <w:lvlJc w:val="left"/>
      <w:pPr>
        <w:ind w:left="6587" w:hanging="269"/>
      </w:pPr>
      <w:rPr>
        <w:lang w:val="en-US" w:eastAsia="en-US" w:bidi="ar-SA"/>
      </w:rPr>
    </w:lvl>
    <w:lvl w:ilvl="8" w:tplc="FFFFFFFF">
      <w:numFmt w:val="bullet"/>
      <w:lvlText w:val="•"/>
      <w:lvlJc w:val="left"/>
      <w:pPr>
        <w:ind w:left="7585" w:hanging="269"/>
      </w:pPr>
      <w:rPr>
        <w:lang w:val="en-US" w:eastAsia="en-US" w:bidi="ar-SA"/>
      </w:rPr>
    </w:lvl>
  </w:abstractNum>
  <w:abstractNum w:abstractNumId="61" w15:restartNumberingAfterBreak="0">
    <w:nsid w:val="79B9060B"/>
    <w:multiLevelType w:val="hybridMultilevel"/>
    <w:tmpl w:val="DC5414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A9030F7"/>
    <w:multiLevelType w:val="hybridMultilevel"/>
    <w:tmpl w:val="2A0A13F4"/>
    <w:lvl w:ilvl="0" w:tplc="E596320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20104076">
    <w:abstractNumId w:val="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 w16cid:durableId="1970745329">
    <w:abstractNumId w:val="39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" w16cid:durableId="1104181585">
    <w:abstractNumId w:val="58"/>
  </w:num>
  <w:num w:numId="4" w16cid:durableId="666788800">
    <w:abstractNumId w:val="59"/>
  </w:num>
  <w:num w:numId="5" w16cid:durableId="1899827137">
    <w:abstractNumId w:val="60"/>
  </w:num>
  <w:num w:numId="6" w16cid:durableId="1778014876">
    <w:abstractNumId w:val="45"/>
  </w:num>
  <w:num w:numId="7" w16cid:durableId="806124777">
    <w:abstractNumId w:val="0"/>
  </w:num>
  <w:num w:numId="8" w16cid:durableId="151331489">
    <w:abstractNumId w:val="22"/>
  </w:num>
  <w:num w:numId="9" w16cid:durableId="1777553687">
    <w:abstractNumId w:val="10"/>
  </w:num>
  <w:num w:numId="10" w16cid:durableId="156969361">
    <w:abstractNumId w:val="54"/>
  </w:num>
  <w:num w:numId="11" w16cid:durableId="961688381">
    <w:abstractNumId w:val="34"/>
  </w:num>
  <w:num w:numId="12" w16cid:durableId="990450357">
    <w:abstractNumId w:val="61"/>
  </w:num>
  <w:num w:numId="13" w16cid:durableId="906303091">
    <w:abstractNumId w:val="9"/>
  </w:num>
  <w:num w:numId="14" w16cid:durableId="1011642050">
    <w:abstractNumId w:val="56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5" w16cid:durableId="891120310">
    <w:abstractNumId w:val="16"/>
  </w:num>
  <w:num w:numId="16" w16cid:durableId="1062412083">
    <w:abstractNumId w:val="23"/>
  </w:num>
  <w:num w:numId="17" w16cid:durableId="439960492">
    <w:abstractNumId w:val="7"/>
    <w:lvlOverride w:ilvl="0">
      <w:startOverride w:val="34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18" w16cid:durableId="151457323">
    <w:abstractNumId w:val="5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 w16cid:durableId="624194578">
    <w:abstractNumId w:val="18"/>
    <w:lvlOverride w:ilvl="0">
      <w:startOverride w:val="35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 w16cid:durableId="60493352">
    <w:abstractNumId w:val="29"/>
  </w:num>
  <w:num w:numId="21" w16cid:durableId="231815845">
    <w:abstractNumId w:val="21"/>
  </w:num>
  <w:num w:numId="22" w16cid:durableId="1180386129">
    <w:abstractNumId w:val="42"/>
  </w:num>
  <w:num w:numId="23" w16cid:durableId="873424481">
    <w:abstractNumId w:val="26"/>
  </w:num>
  <w:num w:numId="24" w16cid:durableId="260989085">
    <w:abstractNumId w:val="17"/>
  </w:num>
  <w:num w:numId="25" w16cid:durableId="669866525">
    <w:abstractNumId w:val="51"/>
  </w:num>
  <w:num w:numId="26" w16cid:durableId="462579420">
    <w:abstractNumId w:val="25"/>
  </w:num>
  <w:num w:numId="27" w16cid:durableId="1016347174">
    <w:abstractNumId w:val="35"/>
  </w:num>
  <w:num w:numId="28" w16cid:durableId="2004626913">
    <w:abstractNumId w:val="47"/>
  </w:num>
  <w:num w:numId="29" w16cid:durableId="837425470">
    <w:abstractNumId w:val="24"/>
  </w:num>
  <w:num w:numId="30" w16cid:durableId="7871100">
    <w:abstractNumId w:val="14"/>
  </w:num>
  <w:num w:numId="31" w16cid:durableId="211617320">
    <w:abstractNumId w:val="43"/>
  </w:num>
  <w:num w:numId="32" w16cid:durableId="1713920009">
    <w:abstractNumId w:val="3"/>
  </w:num>
  <w:num w:numId="33" w16cid:durableId="6099532">
    <w:abstractNumId w:val="46"/>
  </w:num>
  <w:num w:numId="34" w16cid:durableId="1632785400">
    <w:abstractNumId w:val="55"/>
  </w:num>
  <w:num w:numId="35" w16cid:durableId="83957453">
    <w:abstractNumId w:val="20"/>
  </w:num>
  <w:num w:numId="36" w16cid:durableId="375393237">
    <w:abstractNumId w:val="4"/>
  </w:num>
  <w:num w:numId="37" w16cid:durableId="434790422">
    <w:abstractNumId w:val="33"/>
  </w:num>
  <w:num w:numId="38" w16cid:durableId="190804976">
    <w:abstractNumId w:val="27"/>
  </w:num>
  <w:num w:numId="39" w16cid:durableId="77676717">
    <w:abstractNumId w:val="53"/>
  </w:num>
  <w:num w:numId="40" w16cid:durableId="1638024010">
    <w:abstractNumId w:val="2"/>
  </w:num>
  <w:num w:numId="41" w16cid:durableId="130054349">
    <w:abstractNumId w:val="48"/>
  </w:num>
  <w:num w:numId="42" w16cid:durableId="1152453627">
    <w:abstractNumId w:val="19"/>
  </w:num>
  <w:num w:numId="43" w16cid:durableId="95254420">
    <w:abstractNumId w:val="31"/>
  </w:num>
  <w:num w:numId="44" w16cid:durableId="1643195487">
    <w:abstractNumId w:val="44"/>
  </w:num>
  <w:num w:numId="45" w16cid:durableId="1139301794">
    <w:abstractNumId w:val="13"/>
  </w:num>
  <w:num w:numId="46" w16cid:durableId="2128620378">
    <w:abstractNumId w:val="28"/>
  </w:num>
  <w:num w:numId="47" w16cid:durableId="798760260">
    <w:abstractNumId w:val="15"/>
  </w:num>
  <w:num w:numId="48" w16cid:durableId="2119713247">
    <w:abstractNumId w:val="6"/>
  </w:num>
  <w:num w:numId="49" w16cid:durableId="547835231">
    <w:abstractNumId w:val="41"/>
  </w:num>
  <w:num w:numId="50" w16cid:durableId="105513848">
    <w:abstractNumId w:val="40"/>
  </w:num>
  <w:num w:numId="51" w16cid:durableId="1937520338">
    <w:abstractNumId w:val="1"/>
  </w:num>
  <w:num w:numId="52" w16cid:durableId="201407102">
    <w:abstractNumId w:val="11"/>
  </w:num>
  <w:num w:numId="53" w16cid:durableId="557940370">
    <w:abstractNumId w:val="62"/>
  </w:num>
  <w:num w:numId="54" w16cid:durableId="2042825489">
    <w:abstractNumId w:val="30"/>
  </w:num>
  <w:num w:numId="55" w16cid:durableId="111942716">
    <w:abstractNumId w:val="49"/>
  </w:num>
  <w:num w:numId="56" w16cid:durableId="1698234865">
    <w:abstractNumId w:val="57"/>
  </w:num>
  <w:num w:numId="57" w16cid:durableId="1562714942">
    <w:abstractNumId w:val="12"/>
  </w:num>
  <w:num w:numId="58" w16cid:durableId="497773587">
    <w:abstractNumId w:val="32"/>
  </w:num>
  <w:num w:numId="59" w16cid:durableId="1124082498">
    <w:abstractNumId w:val="38"/>
  </w:num>
  <w:num w:numId="60" w16cid:durableId="1951544766">
    <w:abstractNumId w:val="36"/>
  </w:num>
  <w:num w:numId="61" w16cid:durableId="595140126">
    <w:abstractNumId w:val="52"/>
  </w:num>
  <w:num w:numId="62" w16cid:durableId="1009525203">
    <w:abstractNumId w:val="8"/>
  </w:num>
  <w:num w:numId="63" w16cid:durableId="1273904868">
    <w:abstractNumId w:val="37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4B6"/>
    <w:rsid w:val="00000290"/>
    <w:rsid w:val="000024D6"/>
    <w:rsid w:val="00004DE4"/>
    <w:rsid w:val="0002229D"/>
    <w:rsid w:val="000264C9"/>
    <w:rsid w:val="000329C9"/>
    <w:rsid w:val="00035989"/>
    <w:rsid w:val="00037064"/>
    <w:rsid w:val="0004309E"/>
    <w:rsid w:val="00063F6A"/>
    <w:rsid w:val="00065F2D"/>
    <w:rsid w:val="00082BDA"/>
    <w:rsid w:val="0009167D"/>
    <w:rsid w:val="00093E62"/>
    <w:rsid w:val="00094CF8"/>
    <w:rsid w:val="00097C5A"/>
    <w:rsid w:val="000A14AA"/>
    <w:rsid w:val="000A1A4E"/>
    <w:rsid w:val="000A54C2"/>
    <w:rsid w:val="000A5B9E"/>
    <w:rsid w:val="000A63E5"/>
    <w:rsid w:val="000B2311"/>
    <w:rsid w:val="000C5638"/>
    <w:rsid w:val="000C7F03"/>
    <w:rsid w:val="000E08E4"/>
    <w:rsid w:val="000E1308"/>
    <w:rsid w:val="000E1A6F"/>
    <w:rsid w:val="000E2CFB"/>
    <w:rsid w:val="000E3F8B"/>
    <w:rsid w:val="000E51A5"/>
    <w:rsid w:val="000E7BD5"/>
    <w:rsid w:val="000F0BD1"/>
    <w:rsid w:val="000F4551"/>
    <w:rsid w:val="00101BB9"/>
    <w:rsid w:val="00106E74"/>
    <w:rsid w:val="001102A9"/>
    <w:rsid w:val="00116892"/>
    <w:rsid w:val="00117B06"/>
    <w:rsid w:val="00124BA9"/>
    <w:rsid w:val="001336ED"/>
    <w:rsid w:val="00135156"/>
    <w:rsid w:val="0013547C"/>
    <w:rsid w:val="00136774"/>
    <w:rsid w:val="001379A0"/>
    <w:rsid w:val="00150DF2"/>
    <w:rsid w:val="001563A2"/>
    <w:rsid w:val="001604C7"/>
    <w:rsid w:val="00163AD9"/>
    <w:rsid w:val="00165B28"/>
    <w:rsid w:val="00165E48"/>
    <w:rsid w:val="00180868"/>
    <w:rsid w:val="001814A2"/>
    <w:rsid w:val="00183BE5"/>
    <w:rsid w:val="001902FC"/>
    <w:rsid w:val="001903A6"/>
    <w:rsid w:val="001A2930"/>
    <w:rsid w:val="001A4634"/>
    <w:rsid w:val="001A56F8"/>
    <w:rsid w:val="001C0863"/>
    <w:rsid w:val="001C33B4"/>
    <w:rsid w:val="001C7B4B"/>
    <w:rsid w:val="001D0AE3"/>
    <w:rsid w:val="001D116D"/>
    <w:rsid w:val="001D1BCC"/>
    <w:rsid w:val="001E159F"/>
    <w:rsid w:val="001E4F51"/>
    <w:rsid w:val="00202FB2"/>
    <w:rsid w:val="00211040"/>
    <w:rsid w:val="00213096"/>
    <w:rsid w:val="002144A0"/>
    <w:rsid w:val="0022181E"/>
    <w:rsid w:val="00225434"/>
    <w:rsid w:val="00231DE0"/>
    <w:rsid w:val="00236194"/>
    <w:rsid w:val="00236B58"/>
    <w:rsid w:val="0024141B"/>
    <w:rsid w:val="00242503"/>
    <w:rsid w:val="002436C7"/>
    <w:rsid w:val="00256043"/>
    <w:rsid w:val="00261C89"/>
    <w:rsid w:val="00266B5A"/>
    <w:rsid w:val="00270D0B"/>
    <w:rsid w:val="002751A5"/>
    <w:rsid w:val="00276BB9"/>
    <w:rsid w:val="00276C7A"/>
    <w:rsid w:val="00277767"/>
    <w:rsid w:val="002830DD"/>
    <w:rsid w:val="00283559"/>
    <w:rsid w:val="002A0D66"/>
    <w:rsid w:val="002A659E"/>
    <w:rsid w:val="002A7357"/>
    <w:rsid w:val="002A7547"/>
    <w:rsid w:val="002A7A08"/>
    <w:rsid w:val="002B3A3C"/>
    <w:rsid w:val="002B3DFD"/>
    <w:rsid w:val="002B454F"/>
    <w:rsid w:val="002B56C4"/>
    <w:rsid w:val="002B6677"/>
    <w:rsid w:val="002B71B2"/>
    <w:rsid w:val="002B784F"/>
    <w:rsid w:val="002D0CC3"/>
    <w:rsid w:val="002D7F3C"/>
    <w:rsid w:val="002E2166"/>
    <w:rsid w:val="002E3B78"/>
    <w:rsid w:val="002E4627"/>
    <w:rsid w:val="002F105F"/>
    <w:rsid w:val="00304921"/>
    <w:rsid w:val="00317AED"/>
    <w:rsid w:val="00323F77"/>
    <w:rsid w:val="00324ED4"/>
    <w:rsid w:val="00330F88"/>
    <w:rsid w:val="003351EE"/>
    <w:rsid w:val="00337FB4"/>
    <w:rsid w:val="00350492"/>
    <w:rsid w:val="00353454"/>
    <w:rsid w:val="00355FA8"/>
    <w:rsid w:val="00357D58"/>
    <w:rsid w:val="00361B96"/>
    <w:rsid w:val="00365EE6"/>
    <w:rsid w:val="0036635F"/>
    <w:rsid w:val="00367405"/>
    <w:rsid w:val="00367816"/>
    <w:rsid w:val="00370457"/>
    <w:rsid w:val="00371ECB"/>
    <w:rsid w:val="0038053D"/>
    <w:rsid w:val="0038541A"/>
    <w:rsid w:val="00387190"/>
    <w:rsid w:val="00397BC7"/>
    <w:rsid w:val="003A2CD1"/>
    <w:rsid w:val="003A70D7"/>
    <w:rsid w:val="003B2AA0"/>
    <w:rsid w:val="003B43D9"/>
    <w:rsid w:val="003C355F"/>
    <w:rsid w:val="003C40F3"/>
    <w:rsid w:val="003D17F6"/>
    <w:rsid w:val="003D2718"/>
    <w:rsid w:val="003D3762"/>
    <w:rsid w:val="003F4C25"/>
    <w:rsid w:val="003F4D6E"/>
    <w:rsid w:val="003F7204"/>
    <w:rsid w:val="004017A0"/>
    <w:rsid w:val="004018F9"/>
    <w:rsid w:val="00405500"/>
    <w:rsid w:val="0040565B"/>
    <w:rsid w:val="00417630"/>
    <w:rsid w:val="0042456A"/>
    <w:rsid w:val="00427B91"/>
    <w:rsid w:val="0043225F"/>
    <w:rsid w:val="00432CFA"/>
    <w:rsid w:val="00432E96"/>
    <w:rsid w:val="00433E16"/>
    <w:rsid w:val="0043512E"/>
    <w:rsid w:val="004361E1"/>
    <w:rsid w:val="004363C0"/>
    <w:rsid w:val="00437FA0"/>
    <w:rsid w:val="00440082"/>
    <w:rsid w:val="00441686"/>
    <w:rsid w:val="00445849"/>
    <w:rsid w:val="004544B6"/>
    <w:rsid w:val="00456A5B"/>
    <w:rsid w:val="0046397C"/>
    <w:rsid w:val="00464175"/>
    <w:rsid w:val="0046774F"/>
    <w:rsid w:val="00473CB8"/>
    <w:rsid w:val="00473D45"/>
    <w:rsid w:val="00485116"/>
    <w:rsid w:val="0049039A"/>
    <w:rsid w:val="004934DD"/>
    <w:rsid w:val="004A0341"/>
    <w:rsid w:val="004B2F4A"/>
    <w:rsid w:val="004B557C"/>
    <w:rsid w:val="004C7480"/>
    <w:rsid w:val="004D58CB"/>
    <w:rsid w:val="004E4F82"/>
    <w:rsid w:val="004E65CF"/>
    <w:rsid w:val="004F5B9F"/>
    <w:rsid w:val="005027BA"/>
    <w:rsid w:val="00502EFB"/>
    <w:rsid w:val="00504EC2"/>
    <w:rsid w:val="00507564"/>
    <w:rsid w:val="0051034C"/>
    <w:rsid w:val="00510FED"/>
    <w:rsid w:val="005134D0"/>
    <w:rsid w:val="00516C3D"/>
    <w:rsid w:val="00517182"/>
    <w:rsid w:val="00517A2E"/>
    <w:rsid w:val="00520E7A"/>
    <w:rsid w:val="005244B9"/>
    <w:rsid w:val="00524D4B"/>
    <w:rsid w:val="00526A02"/>
    <w:rsid w:val="00534450"/>
    <w:rsid w:val="00542D3E"/>
    <w:rsid w:val="005431FA"/>
    <w:rsid w:val="00545541"/>
    <w:rsid w:val="00546E1F"/>
    <w:rsid w:val="00554A65"/>
    <w:rsid w:val="0055564D"/>
    <w:rsid w:val="00556306"/>
    <w:rsid w:val="00561751"/>
    <w:rsid w:val="00562D9B"/>
    <w:rsid w:val="005639C3"/>
    <w:rsid w:val="0056450C"/>
    <w:rsid w:val="00567094"/>
    <w:rsid w:val="0057127B"/>
    <w:rsid w:val="00572238"/>
    <w:rsid w:val="00575D34"/>
    <w:rsid w:val="00584AD0"/>
    <w:rsid w:val="005916EE"/>
    <w:rsid w:val="00591F10"/>
    <w:rsid w:val="005926C4"/>
    <w:rsid w:val="00595ED9"/>
    <w:rsid w:val="005961CB"/>
    <w:rsid w:val="005A0F1F"/>
    <w:rsid w:val="005A1A8B"/>
    <w:rsid w:val="005A59EE"/>
    <w:rsid w:val="005B2941"/>
    <w:rsid w:val="005B2A23"/>
    <w:rsid w:val="005B337F"/>
    <w:rsid w:val="005B4195"/>
    <w:rsid w:val="005C0841"/>
    <w:rsid w:val="005C0B77"/>
    <w:rsid w:val="005C2436"/>
    <w:rsid w:val="005C7104"/>
    <w:rsid w:val="005D08D6"/>
    <w:rsid w:val="005D1C41"/>
    <w:rsid w:val="005D3F63"/>
    <w:rsid w:val="005F02B7"/>
    <w:rsid w:val="005F1215"/>
    <w:rsid w:val="005F1A1E"/>
    <w:rsid w:val="005F7FD5"/>
    <w:rsid w:val="00612BDF"/>
    <w:rsid w:val="00616351"/>
    <w:rsid w:val="00622D5A"/>
    <w:rsid w:val="00624949"/>
    <w:rsid w:val="00625630"/>
    <w:rsid w:val="006263EB"/>
    <w:rsid w:val="00635272"/>
    <w:rsid w:val="00651E1B"/>
    <w:rsid w:val="00653619"/>
    <w:rsid w:val="00667964"/>
    <w:rsid w:val="00672DFF"/>
    <w:rsid w:val="00672FBC"/>
    <w:rsid w:val="006751A1"/>
    <w:rsid w:val="00676C5D"/>
    <w:rsid w:val="00680B6D"/>
    <w:rsid w:val="00682FAA"/>
    <w:rsid w:val="00684960"/>
    <w:rsid w:val="006A059C"/>
    <w:rsid w:val="006A21C7"/>
    <w:rsid w:val="006B24B7"/>
    <w:rsid w:val="006B72ED"/>
    <w:rsid w:val="006C2DD0"/>
    <w:rsid w:val="006C5411"/>
    <w:rsid w:val="006E092E"/>
    <w:rsid w:val="006E402D"/>
    <w:rsid w:val="006F00C9"/>
    <w:rsid w:val="00704A85"/>
    <w:rsid w:val="00706BE0"/>
    <w:rsid w:val="00706DEB"/>
    <w:rsid w:val="007109DD"/>
    <w:rsid w:val="00710CAB"/>
    <w:rsid w:val="00716AC8"/>
    <w:rsid w:val="00724F14"/>
    <w:rsid w:val="00737021"/>
    <w:rsid w:val="007376A7"/>
    <w:rsid w:val="007474B7"/>
    <w:rsid w:val="0074760B"/>
    <w:rsid w:val="00751210"/>
    <w:rsid w:val="007555E4"/>
    <w:rsid w:val="0076016C"/>
    <w:rsid w:val="00761B1B"/>
    <w:rsid w:val="00761EF0"/>
    <w:rsid w:val="007637D6"/>
    <w:rsid w:val="00770054"/>
    <w:rsid w:val="007711FB"/>
    <w:rsid w:val="007735D9"/>
    <w:rsid w:val="00774268"/>
    <w:rsid w:val="0078485B"/>
    <w:rsid w:val="00786FA0"/>
    <w:rsid w:val="00792A6C"/>
    <w:rsid w:val="00797C30"/>
    <w:rsid w:val="007A48B4"/>
    <w:rsid w:val="007A5677"/>
    <w:rsid w:val="007B162C"/>
    <w:rsid w:val="007B3E3C"/>
    <w:rsid w:val="007B45C3"/>
    <w:rsid w:val="007B63A7"/>
    <w:rsid w:val="007C3A7C"/>
    <w:rsid w:val="007D12A1"/>
    <w:rsid w:val="007E5AC5"/>
    <w:rsid w:val="007E6517"/>
    <w:rsid w:val="007E724C"/>
    <w:rsid w:val="007E770A"/>
    <w:rsid w:val="007F2CFA"/>
    <w:rsid w:val="007F38CC"/>
    <w:rsid w:val="007F67F8"/>
    <w:rsid w:val="00800E3D"/>
    <w:rsid w:val="00805FFA"/>
    <w:rsid w:val="00806137"/>
    <w:rsid w:val="008070C3"/>
    <w:rsid w:val="00810072"/>
    <w:rsid w:val="0081068E"/>
    <w:rsid w:val="008155C6"/>
    <w:rsid w:val="0082679B"/>
    <w:rsid w:val="00844DA5"/>
    <w:rsid w:val="008508FB"/>
    <w:rsid w:val="00854EDA"/>
    <w:rsid w:val="00857E2F"/>
    <w:rsid w:val="00861799"/>
    <w:rsid w:val="008635A8"/>
    <w:rsid w:val="0088792E"/>
    <w:rsid w:val="00887C11"/>
    <w:rsid w:val="008953B0"/>
    <w:rsid w:val="00896392"/>
    <w:rsid w:val="008A0B76"/>
    <w:rsid w:val="008C615A"/>
    <w:rsid w:val="008C7B16"/>
    <w:rsid w:val="008E1295"/>
    <w:rsid w:val="008E1E74"/>
    <w:rsid w:val="008E2348"/>
    <w:rsid w:val="008E421A"/>
    <w:rsid w:val="008E7FA3"/>
    <w:rsid w:val="008F27F3"/>
    <w:rsid w:val="00900AAD"/>
    <w:rsid w:val="00906DAE"/>
    <w:rsid w:val="0091049A"/>
    <w:rsid w:val="0091210C"/>
    <w:rsid w:val="00915994"/>
    <w:rsid w:val="00922008"/>
    <w:rsid w:val="00931026"/>
    <w:rsid w:val="00933F7B"/>
    <w:rsid w:val="00937836"/>
    <w:rsid w:val="0094008B"/>
    <w:rsid w:val="0094196B"/>
    <w:rsid w:val="00952818"/>
    <w:rsid w:val="00956CD1"/>
    <w:rsid w:val="00956F9F"/>
    <w:rsid w:val="00963B40"/>
    <w:rsid w:val="00963B5B"/>
    <w:rsid w:val="00973376"/>
    <w:rsid w:val="00974F17"/>
    <w:rsid w:val="009755EB"/>
    <w:rsid w:val="00982121"/>
    <w:rsid w:val="009822D1"/>
    <w:rsid w:val="009852E1"/>
    <w:rsid w:val="00990209"/>
    <w:rsid w:val="00994D1D"/>
    <w:rsid w:val="009A6694"/>
    <w:rsid w:val="009A66F9"/>
    <w:rsid w:val="009A6FCF"/>
    <w:rsid w:val="009B0A1D"/>
    <w:rsid w:val="009B3EF9"/>
    <w:rsid w:val="009B493B"/>
    <w:rsid w:val="009D561A"/>
    <w:rsid w:val="009E6445"/>
    <w:rsid w:val="009F3E66"/>
    <w:rsid w:val="009F469A"/>
    <w:rsid w:val="009F69DC"/>
    <w:rsid w:val="00A10F1E"/>
    <w:rsid w:val="00A11452"/>
    <w:rsid w:val="00A21CF0"/>
    <w:rsid w:val="00A244DE"/>
    <w:rsid w:val="00A25932"/>
    <w:rsid w:val="00A278A9"/>
    <w:rsid w:val="00A36E7A"/>
    <w:rsid w:val="00A46144"/>
    <w:rsid w:val="00A47889"/>
    <w:rsid w:val="00A51169"/>
    <w:rsid w:val="00A52973"/>
    <w:rsid w:val="00A542B9"/>
    <w:rsid w:val="00A5668A"/>
    <w:rsid w:val="00A579B2"/>
    <w:rsid w:val="00A60CBE"/>
    <w:rsid w:val="00A72181"/>
    <w:rsid w:val="00A74B74"/>
    <w:rsid w:val="00A75296"/>
    <w:rsid w:val="00A838E1"/>
    <w:rsid w:val="00A864C9"/>
    <w:rsid w:val="00A96B23"/>
    <w:rsid w:val="00AA49B4"/>
    <w:rsid w:val="00AB3FBE"/>
    <w:rsid w:val="00AB5B60"/>
    <w:rsid w:val="00AC035F"/>
    <w:rsid w:val="00AC5A9A"/>
    <w:rsid w:val="00AC77F6"/>
    <w:rsid w:val="00AD5379"/>
    <w:rsid w:val="00AE3CA0"/>
    <w:rsid w:val="00AE401A"/>
    <w:rsid w:val="00AF6587"/>
    <w:rsid w:val="00B02DE1"/>
    <w:rsid w:val="00B04321"/>
    <w:rsid w:val="00B162D2"/>
    <w:rsid w:val="00B1778D"/>
    <w:rsid w:val="00B3592B"/>
    <w:rsid w:val="00B36C34"/>
    <w:rsid w:val="00B37615"/>
    <w:rsid w:val="00B418D2"/>
    <w:rsid w:val="00B50964"/>
    <w:rsid w:val="00B552EB"/>
    <w:rsid w:val="00B562F6"/>
    <w:rsid w:val="00B61046"/>
    <w:rsid w:val="00B6162E"/>
    <w:rsid w:val="00B65225"/>
    <w:rsid w:val="00B725B0"/>
    <w:rsid w:val="00B74E15"/>
    <w:rsid w:val="00B90BC6"/>
    <w:rsid w:val="00B92C7E"/>
    <w:rsid w:val="00B95358"/>
    <w:rsid w:val="00BA6B6C"/>
    <w:rsid w:val="00BB141A"/>
    <w:rsid w:val="00BC2B7E"/>
    <w:rsid w:val="00BC43EF"/>
    <w:rsid w:val="00BD37DF"/>
    <w:rsid w:val="00BD44CA"/>
    <w:rsid w:val="00BD4C2C"/>
    <w:rsid w:val="00BE3D12"/>
    <w:rsid w:val="00BE479D"/>
    <w:rsid w:val="00BF1CB3"/>
    <w:rsid w:val="00BF3A28"/>
    <w:rsid w:val="00BF6596"/>
    <w:rsid w:val="00C03808"/>
    <w:rsid w:val="00C1005C"/>
    <w:rsid w:val="00C11B2A"/>
    <w:rsid w:val="00C161F3"/>
    <w:rsid w:val="00C21703"/>
    <w:rsid w:val="00C23036"/>
    <w:rsid w:val="00C3009F"/>
    <w:rsid w:val="00C317E1"/>
    <w:rsid w:val="00C35259"/>
    <w:rsid w:val="00C40BCB"/>
    <w:rsid w:val="00C42718"/>
    <w:rsid w:val="00C456B1"/>
    <w:rsid w:val="00C539F5"/>
    <w:rsid w:val="00C55802"/>
    <w:rsid w:val="00C55F83"/>
    <w:rsid w:val="00C74A3C"/>
    <w:rsid w:val="00C80E2D"/>
    <w:rsid w:val="00C81748"/>
    <w:rsid w:val="00C90033"/>
    <w:rsid w:val="00C92BA1"/>
    <w:rsid w:val="00C97478"/>
    <w:rsid w:val="00C97984"/>
    <w:rsid w:val="00C97BBF"/>
    <w:rsid w:val="00CA0C67"/>
    <w:rsid w:val="00CA3ABD"/>
    <w:rsid w:val="00CB4ADE"/>
    <w:rsid w:val="00CC1D62"/>
    <w:rsid w:val="00CC20CC"/>
    <w:rsid w:val="00CC5CF2"/>
    <w:rsid w:val="00CC6E42"/>
    <w:rsid w:val="00CC7EF7"/>
    <w:rsid w:val="00CD08ED"/>
    <w:rsid w:val="00CD3848"/>
    <w:rsid w:val="00CD57C3"/>
    <w:rsid w:val="00CD5B15"/>
    <w:rsid w:val="00CE4A90"/>
    <w:rsid w:val="00CF148F"/>
    <w:rsid w:val="00CF7716"/>
    <w:rsid w:val="00D01F43"/>
    <w:rsid w:val="00D04E16"/>
    <w:rsid w:val="00D15F56"/>
    <w:rsid w:val="00D22A8D"/>
    <w:rsid w:val="00D2321D"/>
    <w:rsid w:val="00D3237F"/>
    <w:rsid w:val="00D3322B"/>
    <w:rsid w:val="00D346F9"/>
    <w:rsid w:val="00D36117"/>
    <w:rsid w:val="00D43240"/>
    <w:rsid w:val="00D43A97"/>
    <w:rsid w:val="00D444F9"/>
    <w:rsid w:val="00D47789"/>
    <w:rsid w:val="00D51604"/>
    <w:rsid w:val="00D525D2"/>
    <w:rsid w:val="00D52E08"/>
    <w:rsid w:val="00D53567"/>
    <w:rsid w:val="00D62F6D"/>
    <w:rsid w:val="00D66FC9"/>
    <w:rsid w:val="00D721E2"/>
    <w:rsid w:val="00D75774"/>
    <w:rsid w:val="00D777A5"/>
    <w:rsid w:val="00D81710"/>
    <w:rsid w:val="00D82538"/>
    <w:rsid w:val="00D837B1"/>
    <w:rsid w:val="00D93136"/>
    <w:rsid w:val="00D9314D"/>
    <w:rsid w:val="00DA625B"/>
    <w:rsid w:val="00DB256A"/>
    <w:rsid w:val="00DB401E"/>
    <w:rsid w:val="00DC5D00"/>
    <w:rsid w:val="00DD13AA"/>
    <w:rsid w:val="00DD301E"/>
    <w:rsid w:val="00DE1407"/>
    <w:rsid w:val="00DE3E3B"/>
    <w:rsid w:val="00DE445C"/>
    <w:rsid w:val="00DF0B06"/>
    <w:rsid w:val="00E05138"/>
    <w:rsid w:val="00E10B9F"/>
    <w:rsid w:val="00E13E18"/>
    <w:rsid w:val="00E1581F"/>
    <w:rsid w:val="00E16A74"/>
    <w:rsid w:val="00E210B1"/>
    <w:rsid w:val="00E25A9F"/>
    <w:rsid w:val="00E45CDE"/>
    <w:rsid w:val="00E55464"/>
    <w:rsid w:val="00E72893"/>
    <w:rsid w:val="00E7478F"/>
    <w:rsid w:val="00E7576F"/>
    <w:rsid w:val="00E76039"/>
    <w:rsid w:val="00E80BF9"/>
    <w:rsid w:val="00E8385B"/>
    <w:rsid w:val="00E9118F"/>
    <w:rsid w:val="00E92061"/>
    <w:rsid w:val="00EA09B6"/>
    <w:rsid w:val="00EA1609"/>
    <w:rsid w:val="00EA4C8E"/>
    <w:rsid w:val="00EB22D3"/>
    <w:rsid w:val="00EB5B77"/>
    <w:rsid w:val="00ED05C5"/>
    <w:rsid w:val="00ED0E16"/>
    <w:rsid w:val="00ED6F75"/>
    <w:rsid w:val="00ED73F7"/>
    <w:rsid w:val="00EE07BB"/>
    <w:rsid w:val="00EF0255"/>
    <w:rsid w:val="00EF0921"/>
    <w:rsid w:val="00EF3098"/>
    <w:rsid w:val="00EF5195"/>
    <w:rsid w:val="00EF6615"/>
    <w:rsid w:val="00F00A67"/>
    <w:rsid w:val="00F07354"/>
    <w:rsid w:val="00F117E1"/>
    <w:rsid w:val="00F135C9"/>
    <w:rsid w:val="00F15057"/>
    <w:rsid w:val="00F25F18"/>
    <w:rsid w:val="00F33948"/>
    <w:rsid w:val="00F369DD"/>
    <w:rsid w:val="00F43F16"/>
    <w:rsid w:val="00F56315"/>
    <w:rsid w:val="00F566D0"/>
    <w:rsid w:val="00F60BB0"/>
    <w:rsid w:val="00F6410B"/>
    <w:rsid w:val="00F641B1"/>
    <w:rsid w:val="00F72CC9"/>
    <w:rsid w:val="00F72DA8"/>
    <w:rsid w:val="00F7395E"/>
    <w:rsid w:val="00F73E91"/>
    <w:rsid w:val="00F7540A"/>
    <w:rsid w:val="00F8110A"/>
    <w:rsid w:val="00F8377F"/>
    <w:rsid w:val="00F85884"/>
    <w:rsid w:val="00F87344"/>
    <w:rsid w:val="00F917E3"/>
    <w:rsid w:val="00FA1B79"/>
    <w:rsid w:val="00FA4780"/>
    <w:rsid w:val="00FB0BB3"/>
    <w:rsid w:val="00FB2596"/>
    <w:rsid w:val="00FB5C21"/>
    <w:rsid w:val="00FB7AF9"/>
    <w:rsid w:val="00FC0BDC"/>
    <w:rsid w:val="00FC1F95"/>
    <w:rsid w:val="00FC77AE"/>
    <w:rsid w:val="00FD2B0E"/>
    <w:rsid w:val="00FD5DCD"/>
    <w:rsid w:val="00FD6B32"/>
    <w:rsid w:val="00FD7CDC"/>
    <w:rsid w:val="00FE1447"/>
    <w:rsid w:val="00FE244A"/>
    <w:rsid w:val="00FE2BE1"/>
    <w:rsid w:val="00FE777A"/>
    <w:rsid w:val="00FF7F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97F2AE"/>
  <w15:chartTrackingRefBased/>
  <w15:docId w15:val="{B67E0860-730F-4004-8445-A5354EB71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AE" w:eastAsia="en-A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0072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387190"/>
    <w:pPr>
      <w:keepNext/>
      <w:spacing w:after="0" w:line="240" w:lineRule="auto"/>
      <w:outlineLvl w:val="0"/>
    </w:pPr>
    <w:rPr>
      <w:rFonts w:ascii="Times New Roman" w:eastAsia="Times New Roman" w:hAnsi="Times New Roman"/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44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871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87190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387190"/>
    <w:rPr>
      <w:rFonts w:ascii="Times New Roman" w:eastAsia="Times New Roman" w:hAnsi="Times New Roman" w:cs="Times New Roman"/>
      <w:b/>
      <w:sz w:val="28"/>
      <w:szCs w:val="28"/>
    </w:rPr>
  </w:style>
  <w:style w:type="paragraph" w:styleId="ListParagraph">
    <w:name w:val="List Paragraph"/>
    <w:basedOn w:val="Normal"/>
    <w:uiPriority w:val="1"/>
    <w:qFormat/>
    <w:rsid w:val="009B0A1D"/>
    <w:pPr>
      <w:ind w:left="720"/>
      <w:contextualSpacing/>
    </w:pPr>
  </w:style>
  <w:style w:type="paragraph" w:styleId="NoSpacing">
    <w:name w:val="No Spacing"/>
    <w:uiPriority w:val="1"/>
    <w:qFormat/>
    <w:rsid w:val="000A14AA"/>
    <w:rPr>
      <w:sz w:val="22"/>
      <w:szCs w:val="22"/>
      <w:lang w:val="en-US" w:eastAsia="en-US"/>
    </w:rPr>
  </w:style>
  <w:style w:type="paragraph" w:styleId="NormalWeb">
    <w:name w:val="Normal (Web)"/>
    <w:basedOn w:val="Normal"/>
    <w:uiPriority w:val="99"/>
    <w:unhideWhenUsed/>
    <w:rsid w:val="00E9118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3E16"/>
  </w:style>
  <w:style w:type="paragraph" w:styleId="Footer">
    <w:name w:val="footer"/>
    <w:basedOn w:val="Normal"/>
    <w:link w:val="FooterChar"/>
    <w:uiPriority w:val="99"/>
    <w:unhideWhenUsed/>
    <w:rsid w:val="00433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3E16"/>
  </w:style>
  <w:style w:type="character" w:styleId="Strong">
    <w:name w:val="Strong"/>
    <w:uiPriority w:val="22"/>
    <w:qFormat/>
    <w:rsid w:val="006263EB"/>
    <w:rPr>
      <w:b/>
      <w:bCs/>
    </w:rPr>
  </w:style>
  <w:style w:type="character" w:styleId="Hyperlink">
    <w:name w:val="Hyperlink"/>
    <w:uiPriority w:val="99"/>
    <w:semiHidden/>
    <w:unhideWhenUsed/>
    <w:rsid w:val="006263EB"/>
    <w:rPr>
      <w:color w:val="0000FF"/>
      <w:u w:val="single"/>
    </w:rPr>
  </w:style>
  <w:style w:type="character" w:customStyle="1" w:styleId="mord">
    <w:name w:val="mord"/>
    <w:basedOn w:val="DefaultParagraphFont"/>
    <w:rsid w:val="00202FB2"/>
  </w:style>
  <w:style w:type="character" w:customStyle="1" w:styleId="vlist-s">
    <w:name w:val="vlist-s"/>
    <w:basedOn w:val="DefaultParagraphFont"/>
    <w:rsid w:val="00202FB2"/>
  </w:style>
  <w:style w:type="character" w:customStyle="1" w:styleId="mrel">
    <w:name w:val="mrel"/>
    <w:basedOn w:val="DefaultParagraphFont"/>
    <w:rsid w:val="00202FB2"/>
  </w:style>
  <w:style w:type="paragraph" w:customStyle="1" w:styleId="TableParagraph">
    <w:name w:val="Table Paragraph"/>
    <w:basedOn w:val="Normal"/>
    <w:uiPriority w:val="1"/>
    <w:qFormat/>
    <w:rsid w:val="00F00A67"/>
    <w:pPr>
      <w:widowControl w:val="0"/>
      <w:autoSpaceDE w:val="0"/>
      <w:autoSpaceDN w:val="0"/>
      <w:spacing w:before="121" w:after="0" w:line="300" w:lineRule="exact"/>
      <w:ind w:left="9"/>
      <w:jc w:val="center"/>
    </w:pPr>
    <w:rPr>
      <w:rFonts w:ascii="Microsoft Sans Serif" w:eastAsia="Microsoft Sans Serif" w:hAnsi="Microsoft Sans Serif" w:cs="Microsoft Sans Serif"/>
      <w:lang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80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8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5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1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8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7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1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041795">
          <w:marLeft w:val="1656"/>
          <w:marRight w:val="0"/>
          <w:marTop w:val="13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23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19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7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4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5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0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8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8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5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5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47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0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14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10" Type="http://schemas.openxmlformats.org/officeDocument/2006/relationships/image" Target="media/image1.jpeg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9BAF1542B0D124799B6D6573C8E4315" ma:contentTypeVersion="16" ma:contentTypeDescription="Create a new document." ma:contentTypeScope="" ma:versionID="8e8bf94d040d165c650c233ae63b428e">
  <xsd:schema xmlns:xsd="http://www.w3.org/2001/XMLSchema" xmlns:xs="http://www.w3.org/2001/XMLSchema" xmlns:p="http://schemas.microsoft.com/office/2006/metadata/properties" xmlns:ns1="http://schemas.microsoft.com/sharepoint/v3" xmlns:ns3="88466110-67e7-435b-8e07-b15ddf89a128" xmlns:ns4="36bb76ff-00e5-4383-9af7-1f7bc0601952" targetNamespace="http://schemas.microsoft.com/office/2006/metadata/properties" ma:root="true" ma:fieldsID="af5f258f1019c89f09ca20e5c4adbeb5" ns1:_="" ns3:_="" ns4:_="">
    <xsd:import namespace="http://schemas.microsoft.com/sharepoint/v3"/>
    <xsd:import namespace="88466110-67e7-435b-8e07-b15ddf89a128"/>
    <xsd:import namespace="36bb76ff-00e5-4383-9af7-1f7bc060195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2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3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8466110-67e7-435b-8e07-b15ddf89a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bb76ff-00e5-4383-9af7-1f7bc060195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41E66E-FA76-4A54-AE2E-67971C7684D7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5F027F3A-85CF-4F8B-850C-114339EB2F5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9C3C744-C687-4B42-ACCB-EAF03429BC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88466110-67e7-435b-8e07-b15ddf89a128"/>
    <ds:schemaRef ds:uri="36bb76ff-00e5-4383-9af7-1f7bc06019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674</Words>
  <Characters>384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ta</dc:creator>
  <cp:keywords/>
  <cp:lastModifiedBy>BIJINA DEEPAK</cp:lastModifiedBy>
  <cp:revision>7</cp:revision>
  <cp:lastPrinted>2014-09-15T08:44:00Z</cp:lastPrinted>
  <dcterms:created xsi:type="dcterms:W3CDTF">2023-10-31T20:29:00Z</dcterms:created>
  <dcterms:modified xsi:type="dcterms:W3CDTF">2023-11-06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9BAF1542B0D124799B6D6573C8E4315</vt:lpwstr>
  </property>
  <property fmtid="{D5CDD505-2E9C-101B-9397-08002B2CF9AE}" pid="3" name="_DocHome">
    <vt:i4>-526035120</vt:i4>
  </property>
</Properties>
</file>